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text" w:horzAnchor="margin" w:tblpXSpec="center" w:tblpY="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707E7E" w:rsidRPr="00934DA5" w14:paraId="5BEB2EBD" w14:textId="77777777" w:rsidTr="00CF61B7">
        <w:trPr>
          <w:trHeight w:val="1132"/>
        </w:trPr>
        <w:tc>
          <w:tcPr>
            <w:tcW w:w="4675" w:type="dxa"/>
          </w:tcPr>
          <w:p w14:paraId="609A8567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PHÒNG GIÁO DỤC VÀ ĐÀO TẠO</w:t>
            </w:r>
          </w:p>
          <w:p w14:paraId="22FCB5FC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HUYỆN ĐAN PHƯỢNG</w:t>
            </w:r>
          </w:p>
          <w:p w14:paraId="53DE37CC" w14:textId="77777777" w:rsidR="00707E7E" w:rsidRPr="00934DA5" w:rsidRDefault="00707E7E" w:rsidP="00345751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>Họ và tên:...............................................</w:t>
            </w:r>
          </w:p>
          <w:p w14:paraId="0F0F703E" w14:textId="77777777" w:rsidR="00707E7E" w:rsidRPr="00934DA5" w:rsidRDefault="00707E7E" w:rsidP="00345751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Lớp </w:t>
            </w: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6</w:t>
            </w: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>...</w:t>
            </w:r>
          </w:p>
        </w:tc>
        <w:tc>
          <w:tcPr>
            <w:tcW w:w="4675" w:type="dxa"/>
          </w:tcPr>
          <w:p w14:paraId="5E51B9E9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ĐỀ KIỂM TRA GIỮA HỌC KỲ I</w:t>
            </w:r>
            <w:r w:rsidR="00262F74"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I</w:t>
            </w:r>
          </w:p>
          <w:p w14:paraId="0056131D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>NĂM HỌC: 2023 – 2024</w:t>
            </w:r>
          </w:p>
          <w:p w14:paraId="0127EF7E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Môn: Toán 6 – Cánh Diều</w:t>
            </w:r>
          </w:p>
          <w:p w14:paraId="741B71D7" w14:textId="77777777" w:rsidR="00707E7E" w:rsidRPr="00934DA5" w:rsidRDefault="00707E7E" w:rsidP="00345751">
            <w:pPr>
              <w:jc w:val="center"/>
              <w:rPr>
                <w:rFonts w:asciiTheme="majorHAnsi" w:eastAsia="Yu Gothic" w:hAnsiTheme="majorHAnsi" w:cstheme="majorHAnsi"/>
                <w:b/>
                <w:i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noProof/>
                <w:sz w:val="26"/>
                <w:szCs w:val="26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B64AA2" wp14:editId="055A0AA3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186690</wp:posOffset>
                      </wp:positionV>
                      <wp:extent cx="1438275" cy="9525"/>
                      <wp:effectExtent l="0" t="0" r="9525" b="9525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382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E9F3B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35pt,14.7pt" to="166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934DA5">
              <w:rPr>
                <w:rFonts w:asciiTheme="majorHAnsi" w:eastAsia="Yu Gothic" w:hAnsiTheme="majorHAnsi" w:cstheme="majorHAnsi"/>
                <w:b/>
                <w:i/>
                <w:sz w:val="26"/>
                <w:szCs w:val="26"/>
              </w:rPr>
              <w:t>Thời gian: 90 phút</w:t>
            </w:r>
          </w:p>
        </w:tc>
      </w:tr>
    </w:tbl>
    <w:p w14:paraId="686D01F8" w14:textId="77777777" w:rsidR="000C5739" w:rsidRPr="00934DA5" w:rsidRDefault="000C5739" w:rsidP="00345751">
      <w:pPr>
        <w:spacing w:after="240" w:line="240" w:lineRule="auto"/>
        <w:rPr>
          <w:rFonts w:asciiTheme="majorHAnsi" w:eastAsia="Yu Gothic" w:hAnsiTheme="majorHAnsi" w:cstheme="majorHAnsi"/>
          <w:sz w:val="26"/>
          <w:szCs w:val="26"/>
          <w:lang w:val="vi-VN"/>
        </w:rPr>
      </w:pPr>
    </w:p>
    <w:p w14:paraId="38F163DB" w14:textId="77777777" w:rsidR="00707E7E" w:rsidRPr="00934DA5" w:rsidRDefault="00714883" w:rsidP="00345751">
      <w:pPr>
        <w:spacing w:line="240" w:lineRule="auto"/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br/>
      </w:r>
    </w:p>
    <w:p w14:paraId="1F909D74" w14:textId="77777777" w:rsidR="00707E7E" w:rsidRPr="00934DA5" w:rsidRDefault="00707E7E" w:rsidP="00345751">
      <w:pPr>
        <w:spacing w:line="240" w:lineRule="auto"/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</w:p>
    <w:p w14:paraId="09F53D44" w14:textId="77777777" w:rsidR="00CF61B7" w:rsidRPr="00934DA5" w:rsidRDefault="00CF61B7" w:rsidP="009C61C1">
      <w:pPr>
        <w:spacing w:line="240" w:lineRule="auto"/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</w:p>
    <w:p w14:paraId="203C102E" w14:textId="71EF311D" w:rsidR="00291EA3" w:rsidRPr="00934DA5" w:rsidRDefault="0071488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A. </w:t>
      </w:r>
      <w:r w:rsidR="000079C8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TRẮC NGHIỆM 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( 2 điểm): Học sinh làm trực tiếp vào đề kiểm tra</w:t>
      </w:r>
      <w:r w:rsidR="00D8215D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.</w:t>
      </w: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br/>
      </w:r>
      <w:r w:rsidR="000079C8"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 xml:space="preserve"> </w:t>
      </w:r>
      <w:r w:rsidR="000079C8"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ab/>
      </w:r>
      <w:r w:rsidR="00D8215D"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>(</w:t>
      </w:r>
      <w:r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>Khoanh tròn ch</w:t>
      </w:r>
      <w:r w:rsidR="000079C8"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>ữ</w:t>
      </w:r>
      <w:r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 xml:space="preserve"> cái đứng trước ph</w:t>
      </w:r>
      <w:r w:rsidR="000079C8"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>ương</w:t>
      </w:r>
      <w:r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 xml:space="preserve"> án trả lời đúng</w:t>
      </w:r>
      <w:r w:rsidR="00D8215D"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t>)</w:t>
      </w:r>
      <w:r w:rsidRPr="00934DA5">
        <w:rPr>
          <w:rFonts w:asciiTheme="majorHAnsi" w:eastAsia="Yu Gothic" w:hAnsiTheme="majorHAnsi" w:cstheme="majorHAnsi"/>
          <w:b/>
          <w:i/>
          <w:sz w:val="26"/>
          <w:szCs w:val="26"/>
          <w:lang w:val="vi-VN"/>
        </w:rPr>
        <w:br/>
      </w:r>
      <w:r w:rsidR="00291EA3"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Câu 1. Phân số </w:t>
      </w:r>
      <w:r w:rsidR="00934DA5" w:rsidRPr="00934DA5">
        <w:rPr>
          <w:position w:val="-26"/>
        </w:rPr>
        <w:object w:dxaOrig="600" w:dyaOrig="680" w14:anchorId="174279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9" type="#_x0000_t75" style="width:30.35pt;height:33.85pt" o:ole="">
            <v:imagedata r:id="rId6" o:title=""/>
          </v:shape>
          <o:OLEObject Type="Embed" ProgID="Equation.DSMT4" ShapeID="_x0000_i1339" DrawAspect="Content" ObjectID="_1775828704" r:id="rId7"/>
        </w:object>
      </w:r>
      <w:r w:rsidR="00291EA3"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 được viết dưới dạng số thập phân là</w:t>
      </w:r>
    </w:p>
    <w:p w14:paraId="3B456A36" w14:textId="7B6A56F5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bookmarkStart w:id="0" w:name="MTBlankEqn"/>
      <w:r w:rsidR="00934DA5" w:rsidRPr="00934DA5">
        <w:rPr>
          <w:position w:val="-10"/>
        </w:rPr>
        <w:object w:dxaOrig="660" w:dyaOrig="320" w14:anchorId="42EC7F92">
          <v:shape id="_x0000_i1344" type="#_x0000_t75" style="width:32.95pt;height:15.6pt" o:ole="">
            <v:imagedata r:id="rId8" o:title=""/>
          </v:shape>
          <o:OLEObject Type="Embed" ProgID="Equation.DSMT4" ShapeID="_x0000_i1344" DrawAspect="Content" ObjectID="_1775828705" r:id="rId9"/>
        </w:object>
      </w:r>
      <w:bookmarkEnd w:id="0"/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10"/>
        </w:rPr>
        <w:object w:dxaOrig="800" w:dyaOrig="320" w14:anchorId="2B82EB79">
          <v:shape id="_x0000_i1350" type="#_x0000_t75" style="width:39.9pt;height:15.6pt" o:ole="">
            <v:imagedata r:id="rId10" o:title=""/>
          </v:shape>
          <o:OLEObject Type="Embed" ProgID="Equation.DSMT4" ShapeID="_x0000_i1350" DrawAspect="Content" ObjectID="_1775828706" r:id="rId11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C. </w:t>
      </w:r>
      <w:r w:rsidR="00934DA5" w:rsidRPr="00934DA5">
        <w:rPr>
          <w:position w:val="-10"/>
        </w:rPr>
        <w:object w:dxaOrig="540" w:dyaOrig="320" w14:anchorId="6CAD1588">
          <v:shape id="_x0000_i1355" type="#_x0000_t75" style="width:26.9pt;height:15.6pt" o:ole="">
            <v:imagedata r:id="rId12" o:title=""/>
          </v:shape>
          <o:OLEObject Type="Embed" ProgID="Equation.DSMT4" ShapeID="_x0000_i1355" DrawAspect="Content" ObjectID="_1775828707" r:id="rId13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D. </w:t>
      </w:r>
      <w:r w:rsidR="00934DA5" w:rsidRPr="00934DA5">
        <w:rPr>
          <w:position w:val="-10"/>
        </w:rPr>
        <w:object w:dxaOrig="400" w:dyaOrig="320" w14:anchorId="15E96D48">
          <v:shape id="_x0000_i1360" type="#_x0000_t75" style="width:19.95pt;height:15.6pt" o:ole="">
            <v:imagedata r:id="rId14" o:title=""/>
          </v:shape>
          <o:OLEObject Type="Embed" ProgID="Equation.DSMT4" ShapeID="_x0000_i1360" DrawAspect="Content" ObjectID="_1775828708" r:id="rId15"/>
        </w:object>
      </w:r>
    </w:p>
    <w:p w14:paraId="7108679D" w14:textId="77777777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Câu 2. Phép so sánh nào sau đây là đúng?</w:t>
      </w:r>
    </w:p>
    <w:p w14:paraId="6A7BF59B" w14:textId="1D405883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r w:rsidR="00934DA5" w:rsidRPr="00934DA5">
        <w:rPr>
          <w:position w:val="-26"/>
        </w:rPr>
        <w:object w:dxaOrig="1060" w:dyaOrig="680" w14:anchorId="46236DF0">
          <v:shape id="_x0000_i1365" type="#_x0000_t75" style="width:52.9pt;height:33.85pt" o:ole="">
            <v:imagedata r:id="rId16" o:title=""/>
          </v:shape>
          <o:OLEObject Type="Embed" ProgID="Equation.DSMT4" ShapeID="_x0000_i1365" DrawAspect="Content" ObjectID="_1775828709" r:id="rId17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26"/>
        </w:rPr>
        <w:object w:dxaOrig="920" w:dyaOrig="680" w14:anchorId="60911119">
          <v:shape id="_x0000_i1370" type="#_x0000_t75" style="width:46pt;height:33.85pt" o:ole="">
            <v:imagedata r:id="rId18" o:title=""/>
          </v:shape>
          <o:OLEObject Type="Embed" ProgID="Equation.DSMT4" ShapeID="_x0000_i1370" DrawAspect="Content" ObjectID="_1775828710" r:id="rId19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C. </w:t>
      </w:r>
      <w:r w:rsidR="00934DA5" w:rsidRPr="00934DA5">
        <w:rPr>
          <w:position w:val="-26"/>
        </w:rPr>
        <w:object w:dxaOrig="1080" w:dyaOrig="680" w14:anchorId="51403AD1">
          <v:shape id="_x0000_i1375" type="#_x0000_t75" style="width:53.8pt;height:33.85pt" o:ole="">
            <v:imagedata r:id="rId20" o:title=""/>
          </v:shape>
          <o:OLEObject Type="Embed" ProgID="Equation.DSMT4" ShapeID="_x0000_i1375" DrawAspect="Content" ObjectID="_1775828711" r:id="rId21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D. </w:t>
      </w:r>
      <w:r w:rsidR="00934DA5" w:rsidRPr="00934DA5">
        <w:rPr>
          <w:position w:val="-26"/>
        </w:rPr>
        <w:object w:dxaOrig="920" w:dyaOrig="680" w14:anchorId="16107348">
          <v:shape id="_x0000_i1380" type="#_x0000_t75" style="width:46pt;height:33.85pt" o:ole="">
            <v:imagedata r:id="rId22" o:title=""/>
          </v:shape>
          <o:OLEObject Type="Embed" ProgID="Equation.DSMT4" ShapeID="_x0000_i1380" DrawAspect="Content" ObjectID="_1775828712" r:id="rId23"/>
        </w:object>
      </w:r>
    </w:p>
    <w:p w14:paraId="308A3A03" w14:textId="77777777" w:rsidR="00291EA3" w:rsidRPr="00934DA5" w:rsidRDefault="00CD26E7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noProof/>
          <w:sz w:val="26"/>
          <w:szCs w:val="26"/>
          <w:lang w:val="vi-VN"/>
        </w:rPr>
        <w:drawing>
          <wp:anchor distT="0" distB="0" distL="114300" distR="114300" simplePos="0" relativeHeight="251665408" behindDoc="0" locked="0" layoutInCell="1" allowOverlap="1" wp14:anchorId="7E530FA2" wp14:editId="538BAE70">
            <wp:simplePos x="0" y="0"/>
            <wp:positionH relativeFrom="margin">
              <wp:posOffset>4811493</wp:posOffset>
            </wp:positionH>
            <wp:positionV relativeFrom="paragraph">
              <wp:posOffset>76982</wp:posOffset>
            </wp:positionV>
            <wp:extent cx="2303145" cy="1729105"/>
            <wp:effectExtent l="0" t="0" r="1905" b="444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3145" cy="172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1EA3" w:rsidRPr="00934DA5">
        <w:rPr>
          <w:rFonts w:asciiTheme="majorHAnsi" w:hAnsiTheme="majorHAnsi" w:cstheme="majorHAnsi"/>
          <w:sz w:val="26"/>
          <w:szCs w:val="26"/>
          <w:lang w:val="vi-VN"/>
        </w:rPr>
        <w:t>Câu 3. Biểu đồ tranh ở hình bên cho biết số cây xanh trồng được của các lớp 6 trong một trường THCS nhân dịp Tết trồng cây. Lớp 6A2 trồng được số cây xanh là</w:t>
      </w:r>
    </w:p>
    <w:p w14:paraId="41E064D9" w14:textId="6A05C7DC" w:rsidR="0000435F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r w:rsidR="00934DA5" w:rsidRPr="00934DA5">
        <w:rPr>
          <w:position w:val="-6"/>
        </w:rPr>
        <w:object w:dxaOrig="320" w:dyaOrig="279" w14:anchorId="3955B1E8">
          <v:shape id="_x0000_i1385" type="#_x0000_t75" style="width:15.6pt;height:13.9pt" o:ole="">
            <v:imagedata r:id="rId25" o:title=""/>
          </v:shape>
          <o:OLEObject Type="Embed" ProgID="Equation.DSMT4" ShapeID="_x0000_i1385" DrawAspect="Content" ObjectID="_1775828713" r:id="rId26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6"/>
        </w:rPr>
        <w:object w:dxaOrig="340" w:dyaOrig="279" w14:anchorId="6EAACDEE">
          <v:shape id="_x0000_i1390" type="#_x0000_t75" style="width:17.35pt;height:13.9pt" o:ole="">
            <v:imagedata r:id="rId27" o:title=""/>
          </v:shape>
          <o:OLEObject Type="Embed" ProgID="Equation.DSMT4" ShapeID="_x0000_i1390" DrawAspect="Content" ObjectID="_1775828714" r:id="rId28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</w:p>
    <w:p w14:paraId="5889B7EA" w14:textId="0B6C628F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C. </w:t>
      </w:r>
      <w:r w:rsidR="00934DA5" w:rsidRPr="00934DA5">
        <w:rPr>
          <w:position w:val="-6"/>
        </w:rPr>
        <w:object w:dxaOrig="320" w:dyaOrig="279" w14:anchorId="75AF2E3F">
          <v:shape id="_x0000_i1395" type="#_x0000_t75" style="width:15.6pt;height:13.9pt" o:ole="">
            <v:imagedata r:id="rId29" o:title=""/>
          </v:shape>
          <o:OLEObject Type="Embed" ProgID="Equation.DSMT4" ShapeID="_x0000_i1395" DrawAspect="Content" ObjectID="_1775828715" r:id="rId30"/>
        </w:object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D. </w:t>
      </w:r>
      <w:r w:rsidR="00934DA5" w:rsidRPr="00934DA5">
        <w:rPr>
          <w:position w:val="-6"/>
        </w:rPr>
        <w:object w:dxaOrig="340" w:dyaOrig="279" w14:anchorId="7447C99C">
          <v:shape id="_x0000_i1400" type="#_x0000_t75" style="width:17.35pt;height:13.9pt" o:ole="">
            <v:imagedata r:id="rId31" o:title=""/>
          </v:shape>
          <o:OLEObject Type="Embed" ProgID="Equation.DSMT4" ShapeID="_x0000_i1400" DrawAspect="Content" ObjectID="_1775828716" r:id="rId32"/>
        </w:object>
      </w:r>
    </w:p>
    <w:p w14:paraId="3661791B" w14:textId="77777777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Câu 4. Khi gieo một đồng xu 15 lần liên tiếp, có 9 lần xuất hiện mặt ngữa thì xác suất thực nghiệm xuất hiện mặt sấp là</w:t>
      </w:r>
    </w:p>
    <w:p w14:paraId="546FC644" w14:textId="17EF5AA4" w:rsidR="0000435F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r w:rsidR="00934DA5" w:rsidRPr="00934DA5">
        <w:rPr>
          <w:position w:val="-26"/>
        </w:rPr>
        <w:object w:dxaOrig="240" w:dyaOrig="680" w14:anchorId="78889688">
          <v:shape id="_x0000_i1405" type="#_x0000_t75" style="width:12.15pt;height:33.85pt" o:ole="">
            <v:imagedata r:id="rId33" o:title=""/>
          </v:shape>
          <o:OLEObject Type="Embed" ProgID="Equation.DSMT4" ShapeID="_x0000_i1405" DrawAspect="Content" ObjectID="_1775828717" r:id="rId34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26"/>
        </w:rPr>
        <w:object w:dxaOrig="240" w:dyaOrig="680" w14:anchorId="73E1B16A">
          <v:shape id="_x0000_i1410" type="#_x0000_t75" style="width:12.15pt;height:33.85pt" o:ole="">
            <v:imagedata r:id="rId35" o:title=""/>
          </v:shape>
          <o:OLEObject Type="Embed" ProgID="Equation.DSMT4" ShapeID="_x0000_i1410" DrawAspect="Content" ObjectID="_1775828718" r:id="rId36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</w:p>
    <w:p w14:paraId="5F160727" w14:textId="13502F32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C. </w:t>
      </w:r>
      <w:r w:rsidR="00934DA5" w:rsidRPr="00934DA5">
        <w:rPr>
          <w:position w:val="-26"/>
        </w:rPr>
        <w:object w:dxaOrig="240" w:dyaOrig="680" w14:anchorId="63EF2B79">
          <v:shape id="_x0000_i1415" type="#_x0000_t75" style="width:12.15pt;height:33.85pt" o:ole="">
            <v:imagedata r:id="rId37" o:title=""/>
          </v:shape>
          <o:OLEObject Type="Embed" ProgID="Equation.DSMT4" ShapeID="_x0000_i1415" DrawAspect="Content" ObjectID="_1775828719" r:id="rId38"/>
        </w:object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="0000435F"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D. </w:t>
      </w:r>
      <w:r w:rsidR="00934DA5" w:rsidRPr="00934DA5">
        <w:rPr>
          <w:position w:val="-26"/>
        </w:rPr>
        <w:object w:dxaOrig="240" w:dyaOrig="680" w14:anchorId="4255EBD6">
          <v:shape id="_x0000_i1420" type="#_x0000_t75" style="width:12.15pt;height:33.85pt" o:ole="">
            <v:imagedata r:id="rId39" o:title=""/>
          </v:shape>
          <o:OLEObject Type="Embed" ProgID="Equation.DSMT4" ShapeID="_x0000_i1420" DrawAspect="Content" ObjectID="_1775828720" r:id="rId40"/>
        </w:object>
      </w:r>
    </w:p>
    <w:p w14:paraId="6B1D44F2" w14:textId="63451F2E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Câu 5. Phân số nghịch đảo của phân số </w:t>
      </w:r>
      <w:r w:rsidR="00934DA5" w:rsidRPr="00934DA5">
        <w:rPr>
          <w:position w:val="-26"/>
        </w:rPr>
        <w:object w:dxaOrig="520" w:dyaOrig="680" w14:anchorId="115EDFD8">
          <v:shape id="_x0000_i1425" type="#_x0000_t75" style="width:26pt;height:33.85pt" o:ole="">
            <v:imagedata r:id="rId41" o:title=""/>
          </v:shape>
          <o:OLEObject Type="Embed" ProgID="Equation.DSMT4" ShapeID="_x0000_i1425" DrawAspect="Content" ObjectID="_1775828721" r:id="rId42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 là</w:t>
      </w:r>
    </w:p>
    <w:p w14:paraId="5CEAF9B0" w14:textId="5E2C21F3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r w:rsidR="00934DA5" w:rsidRPr="00934DA5">
        <w:rPr>
          <w:position w:val="-26"/>
        </w:rPr>
        <w:object w:dxaOrig="340" w:dyaOrig="680" w14:anchorId="6DE525E9">
          <v:shape id="_x0000_i1430" type="#_x0000_t75" style="width:17.35pt;height:33.85pt" o:ole="">
            <v:imagedata r:id="rId43" o:title=""/>
          </v:shape>
          <o:OLEObject Type="Embed" ProgID="Equation.DSMT4" ShapeID="_x0000_i1430" DrawAspect="Content" ObjectID="_1775828722" r:id="rId44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26"/>
        </w:rPr>
        <w:object w:dxaOrig="340" w:dyaOrig="680" w14:anchorId="2641D472">
          <v:shape id="_x0000_i1435" type="#_x0000_t75" style="width:17.35pt;height:33.85pt" o:ole="">
            <v:imagedata r:id="rId45" o:title=""/>
          </v:shape>
          <o:OLEObject Type="Embed" ProgID="Equation.DSMT4" ShapeID="_x0000_i1435" DrawAspect="Content" ObjectID="_1775828723" r:id="rId46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C. </w:t>
      </w:r>
      <w:r w:rsidR="00934DA5" w:rsidRPr="00934DA5">
        <w:rPr>
          <w:position w:val="-26"/>
        </w:rPr>
        <w:object w:dxaOrig="520" w:dyaOrig="680" w14:anchorId="2CBD1900">
          <v:shape id="_x0000_i1440" type="#_x0000_t75" style="width:26pt;height:33.85pt" o:ole="">
            <v:imagedata r:id="rId47" o:title=""/>
          </v:shape>
          <o:OLEObject Type="Embed" ProgID="Equation.DSMT4" ShapeID="_x0000_i1440" DrawAspect="Content" ObjectID="_1775828724" r:id="rId48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D. </w:t>
      </w:r>
      <w:r w:rsidR="00934DA5" w:rsidRPr="00934DA5">
        <w:rPr>
          <w:position w:val="-26"/>
        </w:rPr>
        <w:object w:dxaOrig="520" w:dyaOrig="680" w14:anchorId="28C65762">
          <v:shape id="_x0000_i1445" type="#_x0000_t75" style="width:26pt;height:33.85pt" o:ole="">
            <v:imagedata r:id="rId49" o:title=""/>
          </v:shape>
          <o:OLEObject Type="Embed" ProgID="Equation.DSMT4" ShapeID="_x0000_i1445" DrawAspect="Content" ObjectID="_1775828725" r:id="rId50"/>
        </w:object>
      </w:r>
    </w:p>
    <w:p w14:paraId="3D79C5DB" w14:textId="77777777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Câu 6. Làm tròn số 431,6489 đến hàng phần trăm được kết quả là</w:t>
      </w:r>
    </w:p>
    <w:p w14:paraId="03A83223" w14:textId="422BA2D2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A. </w:t>
      </w:r>
      <w:r w:rsidR="00934DA5" w:rsidRPr="00934DA5">
        <w:rPr>
          <w:position w:val="-10"/>
        </w:rPr>
        <w:object w:dxaOrig="780" w:dyaOrig="320" w14:anchorId="6FD40CBE">
          <v:shape id="_x0000_i1450" type="#_x0000_t75" style="width:39.05pt;height:15.6pt" o:ole="">
            <v:imagedata r:id="rId51" o:title=""/>
          </v:shape>
          <o:OLEObject Type="Embed" ProgID="Equation.DSMT4" ShapeID="_x0000_i1450" DrawAspect="Content" ObjectID="_1775828726" r:id="rId52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B. </w:t>
      </w:r>
      <w:r w:rsidR="00934DA5" w:rsidRPr="00934DA5">
        <w:rPr>
          <w:position w:val="-10"/>
        </w:rPr>
        <w:object w:dxaOrig="780" w:dyaOrig="320" w14:anchorId="664258E1">
          <v:shape id="_x0000_i1455" type="#_x0000_t75" style="width:39.05pt;height:15.6pt" o:ole="">
            <v:imagedata r:id="rId53" o:title=""/>
          </v:shape>
          <o:OLEObject Type="Embed" ProgID="Equation.DSMT4" ShapeID="_x0000_i1455" DrawAspect="Content" ObjectID="_1775828727" r:id="rId54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C. </w:t>
      </w:r>
      <w:r w:rsidR="00934DA5" w:rsidRPr="00934DA5">
        <w:rPr>
          <w:position w:val="-6"/>
        </w:rPr>
        <w:object w:dxaOrig="460" w:dyaOrig="279" w14:anchorId="6E498129">
          <v:shape id="_x0000_i1460" type="#_x0000_t75" style="width:23.4pt;height:13.9pt" o:ole="">
            <v:imagedata r:id="rId55" o:title=""/>
          </v:shape>
          <o:OLEObject Type="Embed" ProgID="Equation.DSMT4" ShapeID="_x0000_i1460" DrawAspect="Content" ObjectID="_1775828728" r:id="rId56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ab/>
        <w:t xml:space="preserve">D. </w:t>
      </w:r>
      <w:r w:rsidR="00934DA5" w:rsidRPr="00934DA5">
        <w:rPr>
          <w:position w:val="-10"/>
        </w:rPr>
        <w:object w:dxaOrig="920" w:dyaOrig="320" w14:anchorId="0B5A7392">
          <v:shape id="_x0000_i1465" type="#_x0000_t75" style="width:46pt;height:15.6pt" o:ole="">
            <v:imagedata r:id="rId57" o:title=""/>
          </v:shape>
          <o:OLEObject Type="Embed" ProgID="Equation.DSMT4" ShapeID="_x0000_i1465" DrawAspect="Content" ObjectID="_1775828729" r:id="rId58"/>
        </w:object>
      </w:r>
    </w:p>
    <w:p w14:paraId="66981871" w14:textId="77777777" w:rsidR="00291EA3" w:rsidRPr="00934DA5" w:rsidRDefault="0000435F" w:rsidP="00291EA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6432" behindDoc="0" locked="0" layoutInCell="1" allowOverlap="1" wp14:anchorId="723D288F" wp14:editId="2F49DB7A">
            <wp:simplePos x="0" y="0"/>
            <wp:positionH relativeFrom="column">
              <wp:posOffset>3581400</wp:posOffset>
            </wp:positionH>
            <wp:positionV relativeFrom="paragraph">
              <wp:posOffset>216632</wp:posOffset>
            </wp:positionV>
            <wp:extent cx="2973070" cy="281305"/>
            <wp:effectExtent l="0" t="0" r="0" b="444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070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1EA3" w:rsidRPr="00934DA5">
        <w:rPr>
          <w:rFonts w:asciiTheme="majorHAnsi" w:hAnsiTheme="majorHAnsi" w:cstheme="majorHAnsi"/>
          <w:sz w:val="26"/>
          <w:szCs w:val="26"/>
          <w:lang w:val="vi-VN"/>
        </w:rPr>
        <w:t>Câu 7. Hai tia đối nhau trong hình vẽ dưới đây là</w:t>
      </w:r>
    </w:p>
    <w:p w14:paraId="73EE9BF0" w14:textId="103904D9" w:rsidR="0000435F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A. </w:t>
      </w:r>
      <w:r w:rsidR="00934DA5" w:rsidRPr="00934DA5">
        <w:rPr>
          <w:position w:val="-10"/>
        </w:rPr>
        <w:object w:dxaOrig="380" w:dyaOrig="320" w14:anchorId="36F27761">
          <v:shape id="_x0000_i1470" type="#_x0000_t75" style="width:19.1pt;height:15.6pt" o:ole="">
            <v:imagedata r:id="rId60" o:title=""/>
          </v:shape>
          <o:OLEObject Type="Embed" ProgID="Equation.DSMT4" ShapeID="_x0000_i1470" DrawAspect="Content" ObjectID="_1775828730" r:id="rId61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và </w:t>
      </w:r>
      <w:r w:rsidR="00934DA5" w:rsidRPr="00934DA5">
        <w:rPr>
          <w:position w:val="-6"/>
        </w:rPr>
        <w:object w:dxaOrig="360" w:dyaOrig="279" w14:anchorId="5DCE3CC3">
          <v:shape id="_x0000_i1475" type="#_x0000_t75" style="width:18.2pt;height:13.9pt" o:ole="">
            <v:imagedata r:id="rId62" o:title=""/>
          </v:shape>
          <o:OLEObject Type="Embed" ProgID="Equation.DSMT4" ShapeID="_x0000_i1475" DrawAspect="Content" ObjectID="_1775828731" r:id="rId63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="0000435F" w:rsidRPr="00934DA5">
        <w:rPr>
          <w:rFonts w:asciiTheme="majorHAnsi" w:hAnsiTheme="majorHAnsi" w:cstheme="majorHAnsi"/>
          <w:sz w:val="26"/>
          <w:szCs w:val="26"/>
          <w:lang w:val="fr-FR"/>
        </w:rPr>
        <w:tab/>
        <w:t>B</w: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. </w:t>
      </w:r>
      <w:r w:rsidR="00934DA5" w:rsidRPr="00934DA5">
        <w:rPr>
          <w:position w:val="-6"/>
        </w:rPr>
        <w:object w:dxaOrig="360" w:dyaOrig="279" w14:anchorId="523B85E5">
          <v:shape id="_x0000_i1480" type="#_x0000_t75" style="width:18.2pt;height:13.9pt" o:ole="">
            <v:imagedata r:id="rId64" o:title=""/>
          </v:shape>
          <o:OLEObject Type="Embed" ProgID="Equation.DSMT4" ShapeID="_x0000_i1480" DrawAspect="Content" ObjectID="_1775828732" r:id="rId65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và </w:t>
      </w:r>
      <w:r w:rsidR="00934DA5" w:rsidRPr="00934DA5">
        <w:rPr>
          <w:position w:val="-10"/>
        </w:rPr>
        <w:object w:dxaOrig="360" w:dyaOrig="320" w14:anchorId="4FBF6DB4">
          <v:shape id="_x0000_i1485" type="#_x0000_t75" style="width:18.2pt;height:15.6pt" o:ole="">
            <v:imagedata r:id="rId66" o:title=""/>
          </v:shape>
          <o:OLEObject Type="Embed" ProgID="Equation.DSMT4" ShapeID="_x0000_i1485" DrawAspect="Content" ObjectID="_1775828733" r:id="rId67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</w:p>
    <w:p w14:paraId="23E12DD1" w14:textId="500E01C2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C. </w:t>
      </w:r>
      <w:r w:rsidR="00934DA5" w:rsidRPr="00934DA5">
        <w:rPr>
          <w:position w:val="-6"/>
        </w:rPr>
        <w:object w:dxaOrig="380" w:dyaOrig="279" w14:anchorId="0608DCAF">
          <v:shape id="_x0000_i1490" type="#_x0000_t75" style="width:19.1pt;height:13.9pt" o:ole="">
            <v:imagedata r:id="rId68" o:title=""/>
          </v:shape>
          <o:OLEObject Type="Embed" ProgID="Equation.DSMT4" ShapeID="_x0000_i1490" DrawAspect="Content" ObjectID="_1775828734" r:id="rId69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và </w:t>
      </w:r>
      <w:r w:rsidR="00934DA5" w:rsidRPr="00934DA5">
        <w:rPr>
          <w:position w:val="-10"/>
        </w:rPr>
        <w:object w:dxaOrig="360" w:dyaOrig="320" w14:anchorId="53061280">
          <v:shape id="_x0000_i1495" type="#_x0000_t75" style="width:18.2pt;height:15.6pt" o:ole="">
            <v:imagedata r:id="rId70" o:title=""/>
          </v:shape>
          <o:OLEObject Type="Embed" ProgID="Equation.DSMT4" ShapeID="_x0000_i1495" DrawAspect="Content" ObjectID="_1775828735" r:id="rId71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  <w:t xml:space="preserve">D. </w:t>
      </w:r>
      <w:r w:rsidR="00934DA5" w:rsidRPr="00025957">
        <w:rPr>
          <w:position w:val="-4"/>
        </w:rPr>
        <w:object w:dxaOrig="420" w:dyaOrig="260" w14:anchorId="6C3843F0">
          <v:shape id="_x0000_i1500" type="#_x0000_t75" style="width:20.8pt;height:13pt" o:ole="">
            <v:imagedata r:id="rId72" o:title=""/>
          </v:shape>
          <o:OLEObject Type="Embed" ProgID="Equation.DSMT4" ShapeID="_x0000_i1500" DrawAspect="Content" ObjectID="_1775828736" r:id="rId73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và </w:t>
      </w:r>
      <w:r w:rsidR="00934DA5" w:rsidRPr="00025957">
        <w:rPr>
          <w:position w:val="-4"/>
        </w:rPr>
        <w:object w:dxaOrig="440" w:dyaOrig="260" w14:anchorId="1BE7783A">
          <v:shape id="_x0000_i1505" type="#_x0000_t75" style="width:21.7pt;height:13pt" o:ole="">
            <v:imagedata r:id="rId74" o:title=""/>
          </v:shape>
          <o:OLEObject Type="Embed" ProgID="Equation.DSMT4" ShapeID="_x0000_i1505" DrawAspect="Content" ObjectID="_1775828737" r:id="rId75"/>
        </w:object>
      </w:r>
    </w:p>
    <w:p w14:paraId="10A7667F" w14:textId="72F6D171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Câu 8. Cho đoạn thẳng </w:t>
      </w:r>
      <w:r w:rsidR="00934DA5" w:rsidRPr="00934DA5">
        <w:rPr>
          <w:position w:val="-6"/>
        </w:rPr>
        <w:object w:dxaOrig="1160" w:dyaOrig="279" w14:anchorId="5CAF66E6">
          <v:shape id="_x0000_i1510" type="#_x0000_t75" style="width:58.1pt;height:13.9pt" o:ole="">
            <v:imagedata r:id="rId76" o:title=""/>
          </v:shape>
          <o:OLEObject Type="Embed" ProgID="Equation.DSMT4" ShapeID="_x0000_i1510" DrawAspect="Content" ObjectID="_1775828738" r:id="rId77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. Nếu điểm </w:t>
      </w:r>
      <w:r w:rsidR="00934DA5" w:rsidRPr="00025957">
        <w:rPr>
          <w:position w:val="-4"/>
        </w:rPr>
        <w:object w:dxaOrig="320" w:dyaOrig="260" w14:anchorId="3E6B387E">
          <v:shape id="_x0000_i1515" type="#_x0000_t75" style="width:15.6pt;height:13pt" o:ole="">
            <v:imagedata r:id="rId78" o:title=""/>
          </v:shape>
          <o:OLEObject Type="Embed" ProgID="Equation.DSMT4" ShapeID="_x0000_i1515" DrawAspect="Content" ObjectID="_1775828739" r:id="rId79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là trung điểm của đoạn thẳng </w:t>
      </w:r>
      <w:r w:rsidR="00934DA5" w:rsidRPr="00025957">
        <w:rPr>
          <w:position w:val="-4"/>
        </w:rPr>
        <w:object w:dxaOrig="420" w:dyaOrig="260" w14:anchorId="6BB3ECA0">
          <v:shape id="_x0000_i1520" type="#_x0000_t75" style="width:20.8pt;height:13pt" o:ole="">
            <v:imagedata r:id="rId80" o:title=""/>
          </v:shape>
          <o:OLEObject Type="Embed" ProgID="Equation.DSMT4" ShapeID="_x0000_i1520" DrawAspect="Content" ObjectID="_1775828740" r:id="rId81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thì độ dài đoạn thẳng </w:t>
      </w:r>
      <w:r w:rsidR="00934DA5" w:rsidRPr="00025957">
        <w:rPr>
          <w:position w:val="-4"/>
        </w:rPr>
        <w:object w:dxaOrig="499" w:dyaOrig="260" w14:anchorId="2D3B8E1B">
          <v:shape id="_x0000_i1525" type="#_x0000_t75" style="width:25.15pt;height:13pt" o:ole="">
            <v:imagedata r:id="rId82" o:title=""/>
          </v:shape>
          <o:OLEObject Type="Embed" ProgID="Equation.DSMT4" ShapeID="_x0000_i1525" DrawAspect="Content" ObjectID="_1775828741" r:id="rId83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là</w:t>
      </w:r>
    </w:p>
    <w:p w14:paraId="0113D920" w14:textId="4AC5A85B" w:rsidR="00291EA3" w:rsidRPr="00934DA5" w:rsidRDefault="00291EA3" w:rsidP="00291EA3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A. </w:t>
      </w:r>
      <w:r w:rsidR="00934DA5" w:rsidRPr="00934DA5">
        <w:rPr>
          <w:position w:val="-6"/>
        </w:rPr>
        <w:object w:dxaOrig="540" w:dyaOrig="279" w14:anchorId="30EE3185">
          <v:shape id="_x0000_i1530" type="#_x0000_t75" style="width:26.9pt;height:13.9pt" o:ole="">
            <v:imagedata r:id="rId84" o:title=""/>
          </v:shape>
          <o:OLEObject Type="Embed" ProgID="Equation.DSMT4" ShapeID="_x0000_i1530" DrawAspect="Content" ObjectID="_1775828742" r:id="rId85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  <w:t xml:space="preserve">B. </w:t>
      </w:r>
      <w:r w:rsidR="00934DA5" w:rsidRPr="00934DA5">
        <w:rPr>
          <w:position w:val="-6"/>
        </w:rPr>
        <w:object w:dxaOrig="639" w:dyaOrig="279" w14:anchorId="70A15225">
          <v:shape id="_x0000_i1535" type="#_x0000_t75" style="width:32.1pt;height:13.9pt" o:ole="">
            <v:imagedata r:id="rId86" o:title=""/>
          </v:shape>
          <o:OLEObject Type="Embed" ProgID="Equation.DSMT4" ShapeID="_x0000_i1535" DrawAspect="Content" ObjectID="_1775828743" r:id="rId87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  <w:t xml:space="preserve">C. </w:t>
      </w:r>
      <w:r w:rsidR="00934DA5" w:rsidRPr="00934DA5">
        <w:rPr>
          <w:position w:val="-10"/>
        </w:rPr>
        <w:object w:dxaOrig="760" w:dyaOrig="320" w14:anchorId="5E91170A">
          <v:shape id="_x0000_i1540" type="#_x0000_t75" style="width:38.15pt;height:15.6pt" o:ole="">
            <v:imagedata r:id="rId88" o:title=""/>
          </v:shape>
          <o:OLEObject Type="Embed" ProgID="Equation.DSMT4" ShapeID="_x0000_i1540" DrawAspect="Content" ObjectID="_1775828744" r:id="rId89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ab/>
        <w:t xml:space="preserve">D. </w:t>
      </w:r>
      <w:r w:rsidR="00934DA5" w:rsidRPr="00934DA5">
        <w:rPr>
          <w:position w:val="-6"/>
        </w:rPr>
        <w:object w:dxaOrig="540" w:dyaOrig="279" w14:anchorId="4FFFDF08">
          <v:shape id="_x0000_i1545" type="#_x0000_t75" style="width:26.9pt;height:13.9pt" o:ole="">
            <v:imagedata r:id="rId90" o:title=""/>
          </v:shape>
          <o:OLEObject Type="Embed" ProgID="Equation.DSMT4" ShapeID="_x0000_i1545" DrawAspect="Content" ObjectID="_1775828745" r:id="rId91"/>
        </w:object>
      </w:r>
    </w:p>
    <w:p w14:paraId="717D62EF" w14:textId="77777777" w:rsidR="0000435F" w:rsidRPr="00934DA5" w:rsidRDefault="0000435F" w:rsidP="00291EA3">
      <w:pPr>
        <w:rPr>
          <w:rFonts w:asciiTheme="majorHAnsi" w:hAnsiTheme="majorHAnsi" w:cstheme="majorHAnsi"/>
          <w:sz w:val="26"/>
          <w:szCs w:val="26"/>
          <w:lang w:val="fr-FR"/>
        </w:rPr>
      </w:pPr>
    </w:p>
    <w:p w14:paraId="72496182" w14:textId="77777777" w:rsidR="00BD15DC" w:rsidRPr="00934DA5" w:rsidRDefault="00714883" w:rsidP="00291EA3">
      <w:pPr>
        <w:spacing w:line="240" w:lineRule="auto"/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lastRenderedPageBreak/>
        <w:t>B. TỰ LUẬN (8 điểm). Học sinh làm bài vào giấy kiểm tra</w:t>
      </w:r>
      <w:r w:rsidR="00CE262D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.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</w:t>
      </w:r>
    </w:p>
    <w:p w14:paraId="042EB92F" w14:textId="77777777" w:rsidR="005F636B" w:rsidRPr="00934DA5" w:rsidRDefault="00714883" w:rsidP="0000435F">
      <w:pPr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Bài 1 (</w:t>
      </w:r>
      <w:r w:rsidR="00383FDB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1,</w:t>
      </w:r>
      <w:r w:rsidR="00383FDB" w:rsidRPr="00934DA5">
        <w:rPr>
          <w:rFonts w:asciiTheme="majorHAnsi" w:eastAsia="Yu Gothic" w:hAnsiTheme="majorHAnsi" w:cstheme="majorHAnsi"/>
          <w:b/>
          <w:sz w:val="26"/>
          <w:szCs w:val="26"/>
        </w:rPr>
        <w:t>0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điểm).</w:t>
      </w:r>
      <w:r w:rsidR="00641626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</w:t>
      </w:r>
    </w:p>
    <w:p w14:paraId="0F82E46B" w14:textId="77777777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Gieo một con xúc xắc cân đối và đồng chất 110 lần liên tiếp và ghi lại số chấm xuất hiện ở mỗi lần gieo được kết quả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5"/>
        <w:gridCol w:w="1134"/>
        <w:gridCol w:w="1084"/>
        <w:gridCol w:w="1042"/>
        <w:gridCol w:w="993"/>
        <w:gridCol w:w="992"/>
        <w:gridCol w:w="992"/>
      </w:tblGrid>
      <w:tr w:rsidR="00383FDB" w:rsidRPr="00934DA5" w14:paraId="329C94F1" w14:textId="77777777" w:rsidTr="00383FDB">
        <w:trPr>
          <w:jc w:val="center"/>
        </w:trPr>
        <w:tc>
          <w:tcPr>
            <w:tcW w:w="2405" w:type="dxa"/>
            <w:vAlign w:val="center"/>
          </w:tcPr>
          <w:p w14:paraId="2B819405" w14:textId="77777777" w:rsidR="00383FDB" w:rsidRPr="00934DA5" w:rsidRDefault="00383FDB" w:rsidP="00383FDB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ố chấm xuất hiện</w:t>
            </w:r>
          </w:p>
        </w:tc>
        <w:tc>
          <w:tcPr>
            <w:tcW w:w="1134" w:type="dxa"/>
            <w:vAlign w:val="center"/>
          </w:tcPr>
          <w:p w14:paraId="251851AB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</w:t>
            </w:r>
          </w:p>
        </w:tc>
        <w:tc>
          <w:tcPr>
            <w:tcW w:w="1084" w:type="dxa"/>
            <w:vAlign w:val="center"/>
          </w:tcPr>
          <w:p w14:paraId="3101DC65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</w:t>
            </w:r>
          </w:p>
        </w:tc>
        <w:tc>
          <w:tcPr>
            <w:tcW w:w="1042" w:type="dxa"/>
            <w:vAlign w:val="center"/>
          </w:tcPr>
          <w:p w14:paraId="2F70EF46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3</w:t>
            </w:r>
          </w:p>
        </w:tc>
        <w:tc>
          <w:tcPr>
            <w:tcW w:w="993" w:type="dxa"/>
            <w:vAlign w:val="center"/>
          </w:tcPr>
          <w:p w14:paraId="1A982F71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4</w:t>
            </w:r>
          </w:p>
        </w:tc>
        <w:tc>
          <w:tcPr>
            <w:tcW w:w="992" w:type="dxa"/>
            <w:vAlign w:val="center"/>
          </w:tcPr>
          <w:p w14:paraId="5B60C1D0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14:paraId="29F83882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6</w:t>
            </w:r>
          </w:p>
        </w:tc>
      </w:tr>
      <w:tr w:rsidR="00383FDB" w:rsidRPr="00934DA5" w14:paraId="16EB97F5" w14:textId="77777777" w:rsidTr="00383FDB">
        <w:trPr>
          <w:jc w:val="center"/>
        </w:trPr>
        <w:tc>
          <w:tcPr>
            <w:tcW w:w="2405" w:type="dxa"/>
            <w:vAlign w:val="center"/>
          </w:tcPr>
          <w:p w14:paraId="3C0AA07E" w14:textId="77777777" w:rsidR="00383FDB" w:rsidRPr="00934DA5" w:rsidRDefault="00383FDB" w:rsidP="00383FDB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ố lần</w:t>
            </w:r>
          </w:p>
        </w:tc>
        <w:tc>
          <w:tcPr>
            <w:tcW w:w="1134" w:type="dxa"/>
            <w:vAlign w:val="center"/>
          </w:tcPr>
          <w:p w14:paraId="7EBBCB6D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7</w:t>
            </w:r>
          </w:p>
        </w:tc>
        <w:tc>
          <w:tcPr>
            <w:tcW w:w="1084" w:type="dxa"/>
            <w:vAlign w:val="center"/>
          </w:tcPr>
          <w:p w14:paraId="057803A5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8</w:t>
            </w:r>
          </w:p>
        </w:tc>
        <w:tc>
          <w:tcPr>
            <w:tcW w:w="1042" w:type="dxa"/>
            <w:vAlign w:val="center"/>
          </w:tcPr>
          <w:p w14:paraId="68308BE8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4</w:t>
            </w:r>
          </w:p>
        </w:tc>
        <w:tc>
          <w:tcPr>
            <w:tcW w:w="993" w:type="dxa"/>
            <w:vAlign w:val="center"/>
          </w:tcPr>
          <w:p w14:paraId="2974419D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5</w:t>
            </w:r>
          </w:p>
        </w:tc>
        <w:tc>
          <w:tcPr>
            <w:tcW w:w="992" w:type="dxa"/>
            <w:vAlign w:val="center"/>
          </w:tcPr>
          <w:p w14:paraId="6C05E0F3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3</w:t>
            </w:r>
          </w:p>
        </w:tc>
        <w:tc>
          <w:tcPr>
            <w:tcW w:w="992" w:type="dxa"/>
            <w:vAlign w:val="center"/>
          </w:tcPr>
          <w:p w14:paraId="3893BDF8" w14:textId="77777777" w:rsidR="00383FDB" w:rsidRPr="00934DA5" w:rsidRDefault="00383FDB" w:rsidP="00383FDB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3</w:t>
            </w:r>
          </w:p>
        </w:tc>
      </w:tr>
    </w:tbl>
    <w:p w14:paraId="673142B5" w14:textId="77777777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a) Hỏi mặt mấy chấm xuất hiện nhiều nhất.</w:t>
      </w:r>
    </w:p>
    <w:p w14:paraId="67D8F623" w14:textId="77777777" w:rsidR="00383FDB" w:rsidRPr="00934DA5" w:rsidRDefault="00383FDB" w:rsidP="0000435F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b) Tính xác suất thực nghiệm xuất hiện mặt có số chấm là số lẻ.</w:t>
      </w:r>
    </w:p>
    <w:p w14:paraId="09679B7F" w14:textId="77777777" w:rsidR="00383FDB" w:rsidRPr="00934DA5" w:rsidRDefault="00714883" w:rsidP="00383FDB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Bài 2 (</w:t>
      </w:r>
      <w:r w:rsidR="00383FDB" w:rsidRPr="00934DA5">
        <w:rPr>
          <w:rFonts w:asciiTheme="majorHAnsi" w:eastAsia="Yu Gothic" w:hAnsiTheme="majorHAnsi" w:cstheme="majorHAnsi"/>
          <w:b/>
          <w:sz w:val="26"/>
          <w:szCs w:val="26"/>
        </w:rPr>
        <w:t>2</w:t>
      </w:r>
      <w:r w:rsidR="00641626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,5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điểm).</w:t>
      </w: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 xml:space="preserve"> </w:t>
      </w:r>
    </w:p>
    <w:p w14:paraId="66C51780" w14:textId="77777777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>1. Thực hiện phép tính (Tính hợp lí nếu có thể)</w:t>
      </w:r>
    </w:p>
    <w:p w14:paraId="32236477" w14:textId="7D5B0FB3" w:rsidR="00641626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a) </w:t>
      </w:r>
      <w:r w:rsidR="00934DA5" w:rsidRPr="00934DA5">
        <w:rPr>
          <w:position w:val="-10"/>
        </w:rPr>
        <w:object w:dxaOrig="1900" w:dyaOrig="340" w14:anchorId="7D45901D">
          <v:shape id="_x0000_i1550" type="#_x0000_t75" style="width:95.4pt;height:17.35pt" o:ole="">
            <v:imagedata r:id="rId92" o:title=""/>
          </v:shape>
          <o:OLEObject Type="Embed" ProgID="Equation.DSMT4" ShapeID="_x0000_i1550" DrawAspect="Content" ObjectID="_1775828746" r:id="rId93"/>
        </w:object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  <w:t xml:space="preserve">b) </w:t>
      </w:r>
      <w:r w:rsidR="00934DA5" w:rsidRPr="00934DA5">
        <w:rPr>
          <w:position w:val="-26"/>
        </w:rPr>
        <w:object w:dxaOrig="880" w:dyaOrig="680" w14:anchorId="3377815B">
          <v:shape id="_x0000_i1555" type="#_x0000_t75" style="width:44.25pt;height:33.85pt" o:ole="">
            <v:imagedata r:id="rId94" o:title=""/>
          </v:shape>
          <o:OLEObject Type="Embed" ProgID="Equation.DSMT4" ShapeID="_x0000_i1555" DrawAspect="Content" ObjectID="_1775828747" r:id="rId95"/>
        </w:object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  <w:t xml:space="preserve">c) </w:t>
      </w:r>
      <w:r w:rsidR="00934DA5" w:rsidRPr="00934DA5">
        <w:rPr>
          <w:position w:val="-26"/>
        </w:rPr>
        <w:object w:dxaOrig="2500" w:dyaOrig="680" w14:anchorId="6057F48B">
          <v:shape id="_x0000_i1560" type="#_x0000_t75" style="width:124.9pt;height:33.85pt" o:ole="">
            <v:imagedata r:id="rId96" o:title=""/>
          </v:shape>
          <o:OLEObject Type="Embed" ProgID="Equation.DSMT4" ShapeID="_x0000_i1560" DrawAspect="Content" ObjectID="_1775828748" r:id="rId97"/>
        </w:object>
      </w:r>
    </w:p>
    <w:p w14:paraId="12D1F057" w14:textId="7EDF81EB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2. Tìm </w:t>
      </w:r>
      <w:r w:rsidR="00934DA5" w:rsidRPr="00934DA5">
        <w:rPr>
          <w:position w:val="-6"/>
        </w:rPr>
        <w:object w:dxaOrig="200" w:dyaOrig="220" w14:anchorId="0EBA885F">
          <v:shape id="_x0000_i1565" type="#_x0000_t75" style="width:10.4pt;height:11.3pt" o:ole="">
            <v:imagedata r:id="rId98" o:title=""/>
          </v:shape>
          <o:OLEObject Type="Embed" ProgID="Equation.DSMT4" ShapeID="_x0000_i1565" DrawAspect="Content" ObjectID="_1775828749" r:id="rId99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 biết</w:t>
      </w:r>
    </w:p>
    <w:p w14:paraId="1AFDFB8C" w14:textId="059C17E9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a) </w:t>
      </w:r>
      <w:r w:rsidR="00934DA5" w:rsidRPr="00934DA5">
        <w:rPr>
          <w:position w:val="-26"/>
        </w:rPr>
        <w:object w:dxaOrig="1219" w:dyaOrig="680" w14:anchorId="4EA2BEE2">
          <v:shape id="_x0000_i1570" type="#_x0000_t75" style="width:60.7pt;height:33.85pt" o:ole="">
            <v:imagedata r:id="rId100" o:title=""/>
          </v:shape>
          <o:OLEObject Type="Embed" ProgID="Equation.DSMT4" ShapeID="_x0000_i1570" DrawAspect="Content" ObjectID="_1775828750" r:id="rId101"/>
        </w:object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</w:r>
      <w:r w:rsidRPr="00934DA5">
        <w:rPr>
          <w:rFonts w:asciiTheme="majorHAnsi" w:hAnsiTheme="majorHAnsi" w:cstheme="majorHAnsi"/>
          <w:sz w:val="26"/>
          <w:szCs w:val="26"/>
        </w:rPr>
        <w:tab/>
        <w:t xml:space="preserve">b) </w:t>
      </w:r>
      <w:r w:rsidR="00934DA5" w:rsidRPr="00934DA5">
        <w:rPr>
          <w:position w:val="-26"/>
        </w:rPr>
        <w:object w:dxaOrig="1400" w:dyaOrig="680" w14:anchorId="334D74DB">
          <v:shape id="_x0000_i1575" type="#_x0000_t75" style="width:70.25pt;height:33.85pt" o:ole="">
            <v:imagedata r:id="rId102" o:title=""/>
          </v:shape>
          <o:OLEObject Type="Embed" ProgID="Equation.DSMT4" ShapeID="_x0000_i1575" DrawAspect="Content" ObjectID="_1775828751" r:id="rId103"/>
        </w:object>
      </w:r>
    </w:p>
    <w:p w14:paraId="1CA7D758" w14:textId="77777777" w:rsidR="00383FDB" w:rsidRPr="00934DA5" w:rsidRDefault="000C5739" w:rsidP="00383FDB">
      <w:pPr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Bài 3 (</w:t>
      </w:r>
      <w:r w:rsidR="00345751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1,5</w:t>
      </w:r>
      <w:r w:rsidR="00594793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điểm).</w:t>
      </w:r>
      <w:r w:rsidR="00594793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</w:t>
      </w:r>
    </w:p>
    <w:p w14:paraId="6DFD0842" w14:textId="5A099789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Một thửa ruộng hình chữ nhật có chiều dài là </w:t>
      </w:r>
      <w:r w:rsidR="00934DA5" w:rsidRPr="00934DA5">
        <w:rPr>
          <w:position w:val="-6"/>
        </w:rPr>
        <w:object w:dxaOrig="560" w:dyaOrig="279" w14:anchorId="58242196">
          <v:shape id="_x0000_i1580" type="#_x0000_t75" style="width:27.75pt;height:13.9pt" o:ole="">
            <v:imagedata r:id="rId104" o:title=""/>
          </v:shape>
          <o:OLEObject Type="Embed" ProgID="Equation.DSMT4" ShapeID="_x0000_i1580" DrawAspect="Content" ObjectID="_1775828752" r:id="rId105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, chiều rộng là </w:t>
      </w:r>
      <w:r w:rsidR="00934DA5" w:rsidRPr="00934DA5">
        <w:rPr>
          <w:position w:val="-6"/>
        </w:rPr>
        <w:object w:dxaOrig="560" w:dyaOrig="279" w14:anchorId="2E8DE9DD">
          <v:shape id="_x0000_i1585" type="#_x0000_t75" style="width:27.75pt;height:13.9pt" o:ole="">
            <v:imagedata r:id="rId106" o:title=""/>
          </v:shape>
          <o:OLEObject Type="Embed" ProgID="Equation.DSMT4" ShapeID="_x0000_i1585" DrawAspect="Content" ObjectID="_1775828753" r:id="rId107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14:paraId="1F32BC26" w14:textId="77777777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>a) Tính diện tích thửa ruộng đó.</w:t>
      </w:r>
    </w:p>
    <w:p w14:paraId="7868AE21" w14:textId="384E730B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b) Người ta trồng lúa trên thửa ruộng đó, cứ </w:t>
      </w:r>
      <w:r w:rsidR="00934DA5" w:rsidRPr="00025957">
        <w:rPr>
          <w:position w:val="-4"/>
        </w:rPr>
        <w:object w:dxaOrig="160" w:dyaOrig="260" w14:anchorId="153CA545">
          <v:shape id="_x0000_i1590" type="#_x0000_t75" style="width:7.8pt;height:13pt" o:ole="">
            <v:imagedata r:id="rId108" o:title=""/>
          </v:shape>
          <o:OLEObject Type="Embed" ProgID="Equation.DSMT4" ShapeID="_x0000_i1590" DrawAspect="Content" ObjectID="_1775828754" r:id="rId109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 ha thu hoạch được </w:t>
      </w:r>
      <w:r w:rsidR="00934DA5" w:rsidRPr="00934DA5">
        <w:rPr>
          <w:position w:val="-10"/>
        </w:rPr>
        <w:object w:dxaOrig="540" w:dyaOrig="320" w14:anchorId="68D60802">
          <v:shape id="_x0000_i1595" type="#_x0000_t75" style="width:26.9pt;height:15.6pt" o:ole="">
            <v:imagedata r:id="rId110" o:title=""/>
          </v:shape>
          <o:OLEObject Type="Embed" ProgID="Equation.DSMT4" ShapeID="_x0000_i1595" DrawAspect="Content" ObjectID="_1775828755" r:id="rId111"/>
        </w:object>
      </w:r>
      <w:r w:rsidRPr="00934DA5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934DA5">
        <w:rPr>
          <w:rFonts w:asciiTheme="majorHAnsi" w:hAnsiTheme="majorHAnsi" w:cstheme="majorHAnsi"/>
          <w:sz w:val="26"/>
          <w:szCs w:val="26"/>
        </w:rPr>
        <w:t xml:space="preserve">tạ thóc. Hỏi cả thửa ruộng đó thu hoạch được bao nhiêu tạ thóc? (Biết </w:t>
      </w:r>
      <w:r w:rsidR="00934DA5" w:rsidRPr="00934DA5">
        <w:rPr>
          <w:position w:val="-6"/>
        </w:rPr>
        <w:object w:dxaOrig="1640" w:dyaOrig="340" w14:anchorId="4CF8B06C">
          <v:shape id="_x0000_i1600" type="#_x0000_t75" style="width:82.4pt;height:17.35pt" o:ole="">
            <v:imagedata r:id="rId112" o:title=""/>
          </v:shape>
          <o:OLEObject Type="Embed" ProgID="Equation.DSMT4" ShapeID="_x0000_i1600" DrawAspect="Content" ObjectID="_1775828756" r:id="rId113"/>
        </w:object>
      </w:r>
      <w:r w:rsidRPr="00934DA5">
        <w:rPr>
          <w:rFonts w:asciiTheme="majorHAnsi" w:hAnsiTheme="majorHAnsi" w:cstheme="majorHAnsi"/>
          <w:sz w:val="26"/>
          <w:szCs w:val="26"/>
        </w:rPr>
        <w:t>).</w:t>
      </w:r>
    </w:p>
    <w:p w14:paraId="62ED2E42" w14:textId="77777777" w:rsidR="00383FDB" w:rsidRPr="00934DA5" w:rsidRDefault="000C5739" w:rsidP="00383FDB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B</w:t>
      </w:r>
      <w:r w:rsidR="00641626"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ài 4 (</w:t>
      </w:r>
      <w:r w:rsidR="00383FDB" w:rsidRPr="00934DA5">
        <w:rPr>
          <w:rFonts w:asciiTheme="majorHAnsi" w:eastAsia="Yu Gothic" w:hAnsiTheme="majorHAnsi" w:cstheme="majorHAnsi"/>
          <w:b/>
          <w:sz w:val="26"/>
          <w:szCs w:val="26"/>
        </w:rPr>
        <w:t>2,5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điểm).</w:t>
      </w:r>
      <w:r w:rsidR="00345751"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 xml:space="preserve"> </w:t>
      </w:r>
    </w:p>
    <w:p w14:paraId="401486FF" w14:textId="2E806C90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Cho đoạn thẳng </w:t>
      </w:r>
      <w:r w:rsidR="00934DA5" w:rsidRPr="00934DA5">
        <w:rPr>
          <w:position w:val="-6"/>
        </w:rPr>
        <w:object w:dxaOrig="1140" w:dyaOrig="279" w14:anchorId="0A7B11C2">
          <v:shape id="_x0000_i1605" type="#_x0000_t75" style="width:57.25pt;height:13.9pt" o:ole="">
            <v:imagedata r:id="rId114" o:title=""/>
          </v:shape>
          <o:OLEObject Type="Embed" ProgID="Equation.DSMT4" ShapeID="_x0000_i1605" DrawAspect="Content" ObjectID="_1775828757" r:id="rId115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. Lấy điểm </w:t>
      </w:r>
      <w:r w:rsidR="00934DA5" w:rsidRPr="00934DA5">
        <w:rPr>
          <w:position w:val="-6"/>
        </w:rPr>
        <w:object w:dxaOrig="240" w:dyaOrig="279" w14:anchorId="21C08973">
          <v:shape id="_x0000_i1610" type="#_x0000_t75" style="width:12.15pt;height:13.9pt" o:ole="">
            <v:imagedata r:id="rId116" o:title=""/>
          </v:shape>
          <o:OLEObject Type="Embed" ProgID="Equation.DSMT4" ShapeID="_x0000_i1610" DrawAspect="Content" ObjectID="_1775828758" r:id="rId117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 thuộc đoạn thẳng </w:t>
      </w:r>
      <w:r w:rsidR="00934DA5" w:rsidRPr="00025957">
        <w:rPr>
          <w:position w:val="-4"/>
        </w:rPr>
        <w:object w:dxaOrig="420" w:dyaOrig="260" w14:anchorId="214DCE30">
          <v:shape id="_x0000_i1615" type="#_x0000_t75" style="width:20.8pt;height:13pt" o:ole="">
            <v:imagedata r:id="rId118" o:title=""/>
          </v:shape>
          <o:OLEObject Type="Embed" ProgID="Equation.DSMT4" ShapeID="_x0000_i1615" DrawAspect="Content" ObjectID="_1775828759" r:id="rId119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 sao cho </w:t>
      </w:r>
      <w:r w:rsidR="00934DA5" w:rsidRPr="00934DA5">
        <w:rPr>
          <w:position w:val="-6"/>
        </w:rPr>
        <w:object w:dxaOrig="1180" w:dyaOrig="279" w14:anchorId="73E2CB94">
          <v:shape id="_x0000_i1620" type="#_x0000_t75" style="width:59pt;height:13.9pt" o:ole="">
            <v:imagedata r:id="rId120" o:title=""/>
          </v:shape>
          <o:OLEObject Type="Embed" ProgID="Equation.DSMT4" ShapeID="_x0000_i1620" DrawAspect="Content" ObjectID="_1775828760" r:id="rId121"/>
        </w:object>
      </w:r>
      <w:r w:rsidRPr="00934DA5">
        <w:rPr>
          <w:rFonts w:asciiTheme="majorHAnsi" w:hAnsiTheme="majorHAnsi" w:cstheme="majorHAnsi"/>
          <w:sz w:val="26"/>
          <w:szCs w:val="26"/>
        </w:rPr>
        <w:t>.</w:t>
      </w:r>
    </w:p>
    <w:p w14:paraId="6E8BC97D" w14:textId="003BDBCA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a) Tính độ dài đoạn thẳng </w:t>
      </w:r>
      <w:r w:rsidR="00934DA5" w:rsidRPr="00934DA5">
        <w:rPr>
          <w:position w:val="-6"/>
        </w:rPr>
        <w:object w:dxaOrig="420" w:dyaOrig="279" w14:anchorId="22AD21A0">
          <v:shape id="_x0000_i1625" type="#_x0000_t75" style="width:20.8pt;height:13.9pt" o:ole="">
            <v:imagedata r:id="rId122" o:title=""/>
          </v:shape>
          <o:OLEObject Type="Embed" ProgID="Equation.DSMT4" ShapeID="_x0000_i1625" DrawAspect="Content" ObjectID="_1775828761" r:id="rId123"/>
        </w:object>
      </w:r>
      <w:r w:rsidRPr="00934DA5">
        <w:rPr>
          <w:rFonts w:asciiTheme="majorHAnsi" w:hAnsiTheme="majorHAnsi" w:cstheme="majorHAnsi"/>
          <w:sz w:val="26"/>
          <w:szCs w:val="26"/>
        </w:rPr>
        <w:t>.</w:t>
      </w:r>
    </w:p>
    <w:p w14:paraId="03BDACFC" w14:textId="71C01360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</w:rPr>
      </w:pPr>
      <w:r w:rsidRPr="00934DA5">
        <w:rPr>
          <w:rFonts w:asciiTheme="majorHAnsi" w:hAnsiTheme="majorHAnsi" w:cstheme="majorHAnsi"/>
          <w:sz w:val="26"/>
          <w:szCs w:val="26"/>
        </w:rPr>
        <w:t xml:space="preserve">b) Gọi </w:t>
      </w:r>
      <w:r w:rsidR="00934DA5" w:rsidRPr="00025957">
        <w:rPr>
          <w:position w:val="-4"/>
        </w:rPr>
        <w:object w:dxaOrig="260" w:dyaOrig="260" w14:anchorId="740A6BCE">
          <v:shape id="_x0000_i1630" type="#_x0000_t75" style="width:13pt;height:13pt" o:ole="">
            <v:imagedata r:id="rId124" o:title=""/>
          </v:shape>
          <o:OLEObject Type="Embed" ProgID="Equation.DSMT4" ShapeID="_x0000_i1630" DrawAspect="Content" ObjectID="_1775828762" r:id="rId125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 là trung điểm của đoạn thẳng </w:t>
      </w:r>
      <w:r w:rsidR="00934DA5" w:rsidRPr="00934DA5">
        <w:rPr>
          <w:position w:val="-6"/>
        </w:rPr>
        <w:object w:dxaOrig="420" w:dyaOrig="279" w14:anchorId="1B086DED">
          <v:shape id="_x0000_i1635" type="#_x0000_t75" style="width:20.8pt;height:13.9pt" o:ole="">
            <v:imagedata r:id="rId126" o:title=""/>
          </v:shape>
          <o:OLEObject Type="Embed" ProgID="Equation.DSMT4" ShapeID="_x0000_i1635" DrawAspect="Content" ObjectID="_1775828763" r:id="rId127"/>
        </w:object>
      </w:r>
      <w:r w:rsidRPr="00934DA5">
        <w:rPr>
          <w:rFonts w:asciiTheme="majorHAnsi" w:hAnsiTheme="majorHAnsi" w:cstheme="majorHAnsi"/>
          <w:sz w:val="26"/>
          <w:szCs w:val="26"/>
        </w:rPr>
        <w:t xml:space="preserve">, tính dộ dài đoạn thẳng </w:t>
      </w:r>
      <w:r w:rsidR="00934DA5" w:rsidRPr="00934DA5">
        <w:rPr>
          <w:position w:val="-6"/>
        </w:rPr>
        <w:object w:dxaOrig="440" w:dyaOrig="279" w14:anchorId="6D6B7CFC">
          <v:shape id="_x0000_i1640" type="#_x0000_t75" style="width:21.7pt;height:13.9pt" o:ole="">
            <v:imagedata r:id="rId128" o:title=""/>
          </v:shape>
          <o:OLEObject Type="Embed" ProgID="Equation.DSMT4" ShapeID="_x0000_i1640" DrawAspect="Content" ObjectID="_1775828764" r:id="rId129"/>
        </w:object>
      </w:r>
      <w:r w:rsidRPr="00934DA5">
        <w:rPr>
          <w:rFonts w:asciiTheme="majorHAnsi" w:hAnsiTheme="majorHAnsi" w:cstheme="majorHAnsi"/>
          <w:sz w:val="26"/>
          <w:szCs w:val="26"/>
        </w:rPr>
        <w:t>.</w:t>
      </w:r>
    </w:p>
    <w:p w14:paraId="1EA1FAAB" w14:textId="4F4EBEF2" w:rsidR="00383FDB" w:rsidRPr="00934DA5" w:rsidRDefault="00383FDB" w:rsidP="00383FDB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c) Vẽ tia </w:t>
      </w:r>
      <w:r w:rsidR="00934DA5" w:rsidRPr="00025957">
        <w:rPr>
          <w:position w:val="-4"/>
        </w:rPr>
        <w:object w:dxaOrig="400" w:dyaOrig="260" w14:anchorId="51E2F9BE">
          <v:shape id="_x0000_i1645" type="#_x0000_t75" style="width:19.95pt;height:13pt" o:ole="">
            <v:imagedata r:id="rId130" o:title=""/>
          </v:shape>
          <o:OLEObject Type="Embed" ProgID="Equation.DSMT4" ShapeID="_x0000_i1645" DrawAspect="Content" ObjectID="_1775828765" r:id="rId131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là tia đối của tia </w:t>
      </w:r>
      <w:r w:rsidR="00934DA5" w:rsidRPr="00025957">
        <w:rPr>
          <w:position w:val="-4"/>
        </w:rPr>
        <w:object w:dxaOrig="420" w:dyaOrig="260" w14:anchorId="2151FFCF">
          <v:shape id="_x0000_i1650" type="#_x0000_t75" style="width:20.8pt;height:13pt" o:ole="">
            <v:imagedata r:id="rId132" o:title=""/>
          </v:shape>
          <o:OLEObject Type="Embed" ProgID="Equation.DSMT4" ShapeID="_x0000_i1650" DrawAspect="Content" ObjectID="_1775828766" r:id="rId133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. Lấy điểm </w:t>
      </w:r>
      <w:r w:rsidR="00934DA5" w:rsidRPr="00025957">
        <w:rPr>
          <w:position w:val="-4"/>
        </w:rPr>
        <w:object w:dxaOrig="240" w:dyaOrig="260" w14:anchorId="6AFD46E4">
          <v:shape id="_x0000_i1655" type="#_x0000_t75" style="width:12.15pt;height:13pt" o:ole="">
            <v:imagedata r:id="rId134" o:title=""/>
          </v:shape>
          <o:OLEObject Type="Embed" ProgID="Equation.DSMT4" ShapeID="_x0000_i1655" DrawAspect="Content" ObjectID="_1775828767" r:id="rId135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thuộc tia </w:t>
      </w:r>
      <w:r w:rsidR="00934DA5" w:rsidRPr="00025957">
        <w:rPr>
          <w:position w:val="-4"/>
        </w:rPr>
        <w:object w:dxaOrig="400" w:dyaOrig="260" w14:anchorId="2CF4846E">
          <v:shape id="_x0000_i1660" type="#_x0000_t75" style="width:19.95pt;height:13pt" o:ole="">
            <v:imagedata r:id="rId136" o:title=""/>
          </v:shape>
          <o:OLEObject Type="Embed" ProgID="Equation.DSMT4" ShapeID="_x0000_i1660" DrawAspect="Content" ObjectID="_1775828768" r:id="rId137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sao cho </w:t>
      </w:r>
      <w:r w:rsidR="00934DA5" w:rsidRPr="00934DA5">
        <w:rPr>
          <w:position w:val="-6"/>
        </w:rPr>
        <w:object w:dxaOrig="1160" w:dyaOrig="279" w14:anchorId="413AEB0B">
          <v:shape id="_x0000_i1665" type="#_x0000_t75" style="width:58.1pt;height:13.9pt" o:ole="">
            <v:imagedata r:id="rId138" o:title=""/>
          </v:shape>
          <o:OLEObject Type="Embed" ProgID="Equation.DSMT4" ShapeID="_x0000_i1665" DrawAspect="Content" ObjectID="_1775828769" r:id="rId139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. Điểm </w:t>
      </w:r>
      <w:r w:rsidR="00934DA5" w:rsidRPr="00025957">
        <w:rPr>
          <w:position w:val="-4"/>
        </w:rPr>
        <w:object w:dxaOrig="260" w:dyaOrig="260" w14:anchorId="0BDC1AC7">
          <v:shape id="_x0000_i1670" type="#_x0000_t75" style="width:13pt;height:13pt" o:ole="">
            <v:imagedata r:id="rId140" o:title=""/>
          </v:shape>
          <o:OLEObject Type="Embed" ProgID="Equation.DSMT4" ShapeID="_x0000_i1670" DrawAspect="Content" ObjectID="_1775828770" r:id="rId141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có là trung điểm của đoạn thẳng </w:t>
      </w:r>
      <w:r w:rsidR="00934DA5" w:rsidRPr="00025957">
        <w:rPr>
          <w:position w:val="-4"/>
        </w:rPr>
        <w:object w:dxaOrig="440" w:dyaOrig="260" w14:anchorId="505087DA">
          <v:shape id="_x0000_i1675" type="#_x0000_t75" style="width:21.7pt;height:13pt" o:ole="">
            <v:imagedata r:id="rId142" o:title=""/>
          </v:shape>
          <o:OLEObject Type="Embed" ProgID="Equation.DSMT4" ShapeID="_x0000_i1675" DrawAspect="Content" ObjectID="_1775828771" r:id="rId143"/>
        </w:object>
      </w:r>
      <w:r w:rsidRPr="00934DA5">
        <w:rPr>
          <w:rFonts w:asciiTheme="majorHAnsi" w:hAnsiTheme="majorHAnsi" w:cstheme="majorHAnsi"/>
          <w:sz w:val="26"/>
          <w:szCs w:val="26"/>
          <w:lang w:val="fr-FR"/>
        </w:rPr>
        <w:t xml:space="preserve"> không? Vì sao?</w:t>
      </w:r>
    </w:p>
    <w:p w14:paraId="471A31A9" w14:textId="77777777" w:rsidR="00383FDB" w:rsidRPr="00934DA5" w:rsidRDefault="00641626" w:rsidP="00383FDB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Bài </w:t>
      </w:r>
      <w:r w:rsidR="00383FDB" w:rsidRPr="00934DA5">
        <w:rPr>
          <w:rFonts w:asciiTheme="majorHAnsi" w:eastAsia="Yu Gothic" w:hAnsiTheme="majorHAnsi" w:cstheme="majorHAnsi"/>
          <w:b/>
          <w:sz w:val="26"/>
          <w:szCs w:val="26"/>
          <w:lang w:val="fr-FR"/>
        </w:rPr>
        <w:t>5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(0,5 điểm).</w:t>
      </w:r>
      <w:r w:rsidR="00633F66" w:rsidRPr="00934DA5">
        <w:rPr>
          <w:rFonts w:asciiTheme="majorHAnsi" w:eastAsia="Yu Gothic" w:hAnsiTheme="majorHAnsi" w:cstheme="majorHAnsi"/>
          <w:b/>
          <w:sz w:val="26"/>
          <w:szCs w:val="26"/>
          <w:lang w:val="fr-FR"/>
        </w:rPr>
        <w:t xml:space="preserve"> </w:t>
      </w:r>
      <w:r w:rsidR="00383FDB" w:rsidRPr="00934DA5">
        <w:rPr>
          <w:rFonts w:asciiTheme="majorHAnsi" w:hAnsiTheme="majorHAnsi" w:cstheme="majorHAnsi"/>
          <w:sz w:val="26"/>
          <w:szCs w:val="26"/>
          <w:lang w:val="fr-FR"/>
        </w:rPr>
        <w:t>Tính giá trị của biểu thức</w:t>
      </w:r>
    </w:p>
    <w:p w14:paraId="52EFFB6E" w14:textId="4E9502C6" w:rsidR="00BD15DC" w:rsidRPr="00934DA5" w:rsidRDefault="00934DA5" w:rsidP="00383FDB">
      <w:pPr>
        <w:jc w:val="center"/>
        <w:rPr>
          <w:rFonts w:asciiTheme="majorHAnsi" w:hAnsiTheme="majorHAnsi" w:cstheme="majorHAnsi"/>
          <w:sz w:val="26"/>
          <w:szCs w:val="26"/>
        </w:rPr>
      </w:pPr>
      <w:r w:rsidRPr="00934DA5">
        <w:rPr>
          <w:position w:val="-26"/>
        </w:rPr>
        <w:object w:dxaOrig="3159" w:dyaOrig="700" w14:anchorId="4DCF8E33">
          <v:shape id="_x0000_i1680" type="#_x0000_t75" style="width:157.9pt;height:34.7pt" o:ole="">
            <v:imagedata r:id="rId144" o:title=""/>
          </v:shape>
          <o:OLEObject Type="Embed" ProgID="Equation.DSMT4" ShapeID="_x0000_i1680" DrawAspect="Content" ObjectID="_1775828772" r:id="rId145"/>
        </w:object>
      </w:r>
    </w:p>
    <w:p w14:paraId="5B8D9F66" w14:textId="77777777" w:rsidR="00C07C19" w:rsidRPr="00934DA5" w:rsidRDefault="00383FDB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</w:rPr>
      </w:pPr>
      <w:r w:rsidRPr="00934DA5">
        <w:rPr>
          <w:rFonts w:asciiTheme="majorHAnsi" w:eastAsia="Yu Gothic" w:hAnsiTheme="majorHAnsi" w:cstheme="majorHAnsi"/>
          <w:sz w:val="26"/>
          <w:szCs w:val="26"/>
        </w:rPr>
        <w:t>------------</w:t>
      </w:r>
      <w:r w:rsidR="000C5739"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>Hết</w:t>
      </w:r>
      <w:r w:rsidRPr="00934DA5">
        <w:rPr>
          <w:rFonts w:asciiTheme="majorHAnsi" w:eastAsia="Yu Gothic" w:hAnsiTheme="majorHAnsi" w:cstheme="majorHAnsi"/>
          <w:sz w:val="26"/>
          <w:szCs w:val="26"/>
        </w:rPr>
        <w:t>------------</w:t>
      </w:r>
    </w:p>
    <w:p w14:paraId="6328F03B" w14:textId="77777777" w:rsidR="00383FDB" w:rsidRPr="00934DA5" w:rsidRDefault="00383FDB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</w:rPr>
      </w:pPr>
    </w:p>
    <w:p w14:paraId="34950204" w14:textId="77777777" w:rsidR="00383FDB" w:rsidRPr="00934DA5" w:rsidRDefault="00383FDB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</w:rPr>
      </w:pPr>
    </w:p>
    <w:p w14:paraId="537B3396" w14:textId="77777777" w:rsidR="00383FDB" w:rsidRPr="00934DA5" w:rsidRDefault="00383FDB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</w:rPr>
      </w:pPr>
    </w:p>
    <w:p w14:paraId="3876DD0E" w14:textId="77777777" w:rsidR="00FD7023" w:rsidRPr="00934DA5" w:rsidRDefault="00FD7023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  <w:lang w:val="vi-VN"/>
        </w:rPr>
      </w:pPr>
    </w:p>
    <w:p w14:paraId="430B3A94" w14:textId="77777777" w:rsidR="002364F4" w:rsidRPr="00934DA5" w:rsidRDefault="002364F4" w:rsidP="00C07C19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lastRenderedPageBreak/>
        <w:t>HƯỚNG DẪN CHẤM MÔN TOÁN LỚP 6 GIỮA HỌC KỲ I</w:t>
      </w:r>
      <w:r w:rsidR="00024C14" w:rsidRPr="00934DA5">
        <w:rPr>
          <w:rFonts w:asciiTheme="majorHAnsi" w:eastAsia="Yu Gothic" w:hAnsiTheme="majorHAnsi" w:cstheme="majorHAnsi"/>
          <w:b/>
          <w:sz w:val="26"/>
          <w:szCs w:val="26"/>
        </w:rPr>
        <w:t>I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(CÁNH DIỀU)</w:t>
      </w:r>
    </w:p>
    <w:p w14:paraId="20D30719" w14:textId="77777777" w:rsidR="002364F4" w:rsidRPr="00934DA5" w:rsidRDefault="002364F4" w:rsidP="002364F4">
      <w:pPr>
        <w:spacing w:after="240" w:line="240" w:lineRule="auto"/>
        <w:jc w:val="center"/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NĂM HỌC 2023 – 2024</w:t>
      </w:r>
    </w:p>
    <w:p w14:paraId="5AC420EC" w14:textId="77777777" w:rsidR="002364F4" w:rsidRPr="00934DA5" w:rsidRDefault="002364F4" w:rsidP="002364F4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I. TRẮC NGHIỆM: (2 điểm).</w:t>
      </w: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 xml:space="preserve"> Mỗi câu trả lời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8"/>
        <w:gridCol w:w="1199"/>
        <w:gridCol w:w="1199"/>
        <w:gridCol w:w="1199"/>
        <w:gridCol w:w="1199"/>
        <w:gridCol w:w="1199"/>
        <w:gridCol w:w="1199"/>
        <w:gridCol w:w="1199"/>
        <w:gridCol w:w="1199"/>
      </w:tblGrid>
      <w:tr w:rsidR="002364F4" w:rsidRPr="00934DA5" w14:paraId="7C4805B2" w14:textId="77777777" w:rsidTr="002364F4">
        <w:tc>
          <w:tcPr>
            <w:tcW w:w="1198" w:type="dxa"/>
          </w:tcPr>
          <w:p w14:paraId="312FEB95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99" w:type="dxa"/>
          </w:tcPr>
          <w:p w14:paraId="166D718C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1</w:t>
            </w:r>
          </w:p>
        </w:tc>
        <w:tc>
          <w:tcPr>
            <w:tcW w:w="1199" w:type="dxa"/>
          </w:tcPr>
          <w:p w14:paraId="7FA9C718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2</w:t>
            </w:r>
          </w:p>
        </w:tc>
        <w:tc>
          <w:tcPr>
            <w:tcW w:w="1199" w:type="dxa"/>
          </w:tcPr>
          <w:p w14:paraId="2F47EF9C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3</w:t>
            </w:r>
          </w:p>
        </w:tc>
        <w:tc>
          <w:tcPr>
            <w:tcW w:w="1199" w:type="dxa"/>
          </w:tcPr>
          <w:p w14:paraId="75C0124E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4</w:t>
            </w:r>
          </w:p>
        </w:tc>
        <w:tc>
          <w:tcPr>
            <w:tcW w:w="1199" w:type="dxa"/>
          </w:tcPr>
          <w:p w14:paraId="648B23FC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5</w:t>
            </w:r>
          </w:p>
        </w:tc>
        <w:tc>
          <w:tcPr>
            <w:tcW w:w="1199" w:type="dxa"/>
          </w:tcPr>
          <w:p w14:paraId="48F058E2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6</w:t>
            </w:r>
          </w:p>
        </w:tc>
        <w:tc>
          <w:tcPr>
            <w:tcW w:w="1199" w:type="dxa"/>
          </w:tcPr>
          <w:p w14:paraId="478EA3E1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7</w:t>
            </w:r>
          </w:p>
        </w:tc>
        <w:tc>
          <w:tcPr>
            <w:tcW w:w="1199" w:type="dxa"/>
          </w:tcPr>
          <w:p w14:paraId="4631B70B" w14:textId="77777777" w:rsidR="002364F4" w:rsidRPr="00934DA5" w:rsidRDefault="002364F4" w:rsidP="002364F4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8</w:t>
            </w:r>
          </w:p>
        </w:tc>
      </w:tr>
      <w:tr w:rsidR="00881EAA" w:rsidRPr="00934DA5" w14:paraId="29D44B39" w14:textId="77777777" w:rsidTr="00383325">
        <w:trPr>
          <w:trHeight w:val="338"/>
        </w:trPr>
        <w:tc>
          <w:tcPr>
            <w:tcW w:w="1198" w:type="dxa"/>
          </w:tcPr>
          <w:p w14:paraId="720F82A9" w14:textId="77777777" w:rsidR="00881EAA" w:rsidRPr="00934DA5" w:rsidRDefault="00881EAA" w:rsidP="00881EAA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199" w:type="dxa"/>
            <w:vAlign w:val="center"/>
          </w:tcPr>
          <w:p w14:paraId="5814771E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A</w:t>
            </w:r>
          </w:p>
        </w:tc>
        <w:tc>
          <w:tcPr>
            <w:tcW w:w="1199" w:type="dxa"/>
            <w:vAlign w:val="center"/>
          </w:tcPr>
          <w:p w14:paraId="242A9F21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</w:t>
            </w:r>
          </w:p>
        </w:tc>
        <w:tc>
          <w:tcPr>
            <w:tcW w:w="1199" w:type="dxa"/>
            <w:vAlign w:val="center"/>
          </w:tcPr>
          <w:p w14:paraId="122777AD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</w:t>
            </w:r>
          </w:p>
        </w:tc>
        <w:tc>
          <w:tcPr>
            <w:tcW w:w="1199" w:type="dxa"/>
            <w:vAlign w:val="center"/>
          </w:tcPr>
          <w:p w14:paraId="0F26F4A7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A</w:t>
            </w:r>
          </w:p>
        </w:tc>
        <w:tc>
          <w:tcPr>
            <w:tcW w:w="1199" w:type="dxa"/>
            <w:vAlign w:val="center"/>
          </w:tcPr>
          <w:p w14:paraId="6484651C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</w:t>
            </w:r>
          </w:p>
        </w:tc>
        <w:tc>
          <w:tcPr>
            <w:tcW w:w="1199" w:type="dxa"/>
            <w:vAlign w:val="center"/>
          </w:tcPr>
          <w:p w14:paraId="4627D716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</w:t>
            </w:r>
          </w:p>
        </w:tc>
        <w:tc>
          <w:tcPr>
            <w:tcW w:w="1199" w:type="dxa"/>
            <w:vAlign w:val="center"/>
          </w:tcPr>
          <w:p w14:paraId="017340C3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</w:t>
            </w:r>
          </w:p>
        </w:tc>
        <w:tc>
          <w:tcPr>
            <w:tcW w:w="1199" w:type="dxa"/>
            <w:vAlign w:val="center"/>
          </w:tcPr>
          <w:p w14:paraId="3D881D2E" w14:textId="77777777" w:rsidR="00881EAA" w:rsidRPr="00934DA5" w:rsidRDefault="00CD26E7" w:rsidP="00881EAA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</w:t>
            </w:r>
          </w:p>
        </w:tc>
      </w:tr>
    </w:tbl>
    <w:p w14:paraId="5056A305" w14:textId="77777777" w:rsidR="002364F4" w:rsidRPr="00934DA5" w:rsidRDefault="002364F4" w:rsidP="002364F4">
      <w:pPr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I. </w:t>
      </w:r>
      <w:r w:rsidRPr="00934DA5">
        <w:rPr>
          <w:rFonts w:asciiTheme="majorHAnsi" w:eastAsia="Yu Gothic" w:hAnsiTheme="majorHAnsi" w:cstheme="majorHAnsi"/>
          <w:b/>
          <w:sz w:val="26"/>
          <w:szCs w:val="26"/>
        </w:rPr>
        <w:t>TỰ LUẬN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>: (</w:t>
      </w:r>
      <w:r w:rsidRPr="00934DA5">
        <w:rPr>
          <w:rFonts w:asciiTheme="majorHAnsi" w:eastAsia="Yu Gothic" w:hAnsiTheme="majorHAnsi" w:cstheme="majorHAnsi"/>
          <w:b/>
          <w:sz w:val="26"/>
          <w:szCs w:val="26"/>
        </w:rPr>
        <w:t>8</w:t>
      </w:r>
      <w:r w:rsidRPr="00934DA5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9159"/>
        <w:gridCol w:w="808"/>
      </w:tblGrid>
      <w:tr w:rsidR="008B5CBB" w:rsidRPr="00934DA5" w14:paraId="3BF7446A" w14:textId="77777777" w:rsidTr="002E345A">
        <w:tc>
          <w:tcPr>
            <w:tcW w:w="823" w:type="dxa"/>
          </w:tcPr>
          <w:p w14:paraId="26B8E470" w14:textId="77777777" w:rsidR="008B5CBB" w:rsidRPr="00934DA5" w:rsidRDefault="008B5CBB" w:rsidP="008B5CBB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  <w:t>TT</w:t>
            </w:r>
          </w:p>
        </w:tc>
        <w:tc>
          <w:tcPr>
            <w:tcW w:w="9159" w:type="dxa"/>
          </w:tcPr>
          <w:p w14:paraId="1E206C90" w14:textId="77777777" w:rsidR="008B5CBB" w:rsidRPr="00934DA5" w:rsidRDefault="008B5CBB" w:rsidP="008B5CBB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808" w:type="dxa"/>
          </w:tcPr>
          <w:p w14:paraId="5CF19BEA" w14:textId="77777777" w:rsidR="008B5CBB" w:rsidRPr="00934DA5" w:rsidRDefault="008B5CBB" w:rsidP="0003325C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2E345A" w:rsidRPr="00934DA5" w14:paraId="33A776E3" w14:textId="77777777" w:rsidTr="0003325C">
        <w:tc>
          <w:tcPr>
            <w:tcW w:w="823" w:type="dxa"/>
            <w:vMerge w:val="restart"/>
            <w:vAlign w:val="center"/>
          </w:tcPr>
          <w:p w14:paraId="18085946" w14:textId="77777777" w:rsidR="002E345A" w:rsidRPr="00934DA5" w:rsidRDefault="004855DD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ài 1 (1,0</w:t>
            </w:r>
            <w:r w:rsidR="002E345A"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9159" w:type="dxa"/>
          </w:tcPr>
          <w:p w14:paraId="13557FD7" w14:textId="77777777" w:rsidR="00881EAA" w:rsidRPr="00934DA5" w:rsidRDefault="004855DD" w:rsidP="002364F4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Mặt 3 chấm xuất hiện nhiều nhất</w:t>
            </w:r>
          </w:p>
        </w:tc>
        <w:tc>
          <w:tcPr>
            <w:tcW w:w="808" w:type="dxa"/>
          </w:tcPr>
          <w:p w14:paraId="5216116D" w14:textId="77777777" w:rsidR="002E345A" w:rsidRPr="00934DA5" w:rsidRDefault="004855DD" w:rsidP="004855DD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</w:t>
            </w:r>
            <w:r w:rsidR="002E345A"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5</w:t>
            </w:r>
          </w:p>
        </w:tc>
      </w:tr>
      <w:tr w:rsidR="002E345A" w:rsidRPr="00934DA5" w14:paraId="0BF0CF65" w14:textId="77777777" w:rsidTr="0003325C">
        <w:tc>
          <w:tcPr>
            <w:tcW w:w="823" w:type="dxa"/>
            <w:vMerge/>
            <w:vAlign w:val="center"/>
          </w:tcPr>
          <w:p w14:paraId="3A88B8B5" w14:textId="77777777" w:rsidR="002E345A" w:rsidRPr="00934DA5" w:rsidRDefault="002E345A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2A22D438" w14:textId="65E8D383" w:rsidR="002E345A" w:rsidRPr="00934DA5" w:rsidRDefault="004855DD" w:rsidP="002364F4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Xác suất thực nghiệm có số chấm lẻ là: </w:t>
            </w:r>
            <w:r w:rsidR="00934DA5" w:rsidRPr="00934DA5">
              <w:rPr>
                <w:position w:val="-26"/>
              </w:rPr>
              <w:object w:dxaOrig="1040" w:dyaOrig="680" w14:anchorId="1C28F165">
                <v:shape id="_x0000_i1685" type="#_x0000_t75" style="width:52.05pt;height:33.85pt" o:ole="">
                  <v:imagedata r:id="rId146" o:title=""/>
                </v:shape>
                <o:OLEObject Type="Embed" ProgID="Equation.DSMT4" ShapeID="_x0000_i1685" DrawAspect="Content" ObjectID="_1775828773" r:id="rId147"/>
              </w:object>
            </w:r>
          </w:p>
        </w:tc>
        <w:tc>
          <w:tcPr>
            <w:tcW w:w="808" w:type="dxa"/>
          </w:tcPr>
          <w:p w14:paraId="1534215E" w14:textId="77777777" w:rsidR="002E345A" w:rsidRPr="00934DA5" w:rsidRDefault="0033405C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</w:t>
            </w:r>
            <w:r w:rsidR="002E345A"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5</w:t>
            </w:r>
          </w:p>
        </w:tc>
      </w:tr>
      <w:tr w:rsidR="00F30876" w:rsidRPr="00934DA5" w14:paraId="6B53457E" w14:textId="77777777" w:rsidTr="0003325C">
        <w:tc>
          <w:tcPr>
            <w:tcW w:w="823" w:type="dxa"/>
            <w:vMerge w:val="restart"/>
            <w:vAlign w:val="center"/>
          </w:tcPr>
          <w:p w14:paraId="30510AAB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ài 2 (2,5 điểm)</w:t>
            </w:r>
          </w:p>
        </w:tc>
        <w:tc>
          <w:tcPr>
            <w:tcW w:w="9159" w:type="dxa"/>
          </w:tcPr>
          <w:p w14:paraId="301305B5" w14:textId="39A1C73B" w:rsidR="00F30876" w:rsidRPr="00934DA5" w:rsidRDefault="00F30876" w:rsidP="004855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1. a) </w:t>
            </w:r>
            <w:r w:rsidR="00934DA5" w:rsidRPr="00934DA5">
              <w:rPr>
                <w:position w:val="-10"/>
              </w:rPr>
              <w:object w:dxaOrig="4320" w:dyaOrig="340" w14:anchorId="2BC06D74">
                <v:shape id="_x0000_i1690" type="#_x0000_t75" style="width:3in;height:17.35pt" o:ole="">
                  <v:imagedata r:id="rId148" o:title=""/>
                </v:shape>
                <o:OLEObject Type="Embed" ProgID="Equation.DSMT4" ShapeID="_x0000_i1690" DrawAspect="Content" ObjectID="_1775828774" r:id="rId149"/>
              </w:object>
            </w:r>
          </w:p>
        </w:tc>
        <w:tc>
          <w:tcPr>
            <w:tcW w:w="808" w:type="dxa"/>
          </w:tcPr>
          <w:p w14:paraId="64CEC472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5</w:t>
            </w:r>
          </w:p>
        </w:tc>
      </w:tr>
      <w:tr w:rsidR="00F30876" w:rsidRPr="00934DA5" w14:paraId="166CFF29" w14:textId="77777777" w:rsidTr="0003325C">
        <w:tc>
          <w:tcPr>
            <w:tcW w:w="823" w:type="dxa"/>
            <w:vMerge/>
            <w:vAlign w:val="center"/>
          </w:tcPr>
          <w:p w14:paraId="749DEB2E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69544004" w14:textId="04C7C0FB" w:rsidR="00F30876" w:rsidRPr="00934DA5" w:rsidRDefault="00F30876" w:rsidP="004855DD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b) </w:t>
            </w:r>
            <w:r w:rsidR="00934DA5" w:rsidRPr="00934DA5">
              <w:rPr>
                <w:position w:val="-26"/>
              </w:rPr>
              <w:object w:dxaOrig="2540" w:dyaOrig="680" w14:anchorId="3315E516">
                <v:shape id="_x0000_i1695" type="#_x0000_t75" style="width:126.65pt;height:33.85pt" o:ole="">
                  <v:imagedata r:id="rId150" o:title=""/>
                </v:shape>
                <o:OLEObject Type="Embed" ProgID="Equation.DSMT4" ShapeID="_x0000_i1695" DrawAspect="Content" ObjectID="_1775828775" r:id="rId151"/>
              </w:object>
            </w:r>
          </w:p>
        </w:tc>
        <w:tc>
          <w:tcPr>
            <w:tcW w:w="808" w:type="dxa"/>
          </w:tcPr>
          <w:p w14:paraId="6028C07A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5</w:t>
            </w:r>
          </w:p>
        </w:tc>
      </w:tr>
      <w:tr w:rsidR="00F30876" w:rsidRPr="00934DA5" w14:paraId="74FD04F8" w14:textId="77777777" w:rsidTr="0003325C">
        <w:tc>
          <w:tcPr>
            <w:tcW w:w="823" w:type="dxa"/>
            <w:vMerge/>
            <w:vAlign w:val="center"/>
          </w:tcPr>
          <w:p w14:paraId="6E857E84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125377C1" w14:textId="3F465F31" w:rsidR="00F30876" w:rsidRPr="00934DA5" w:rsidRDefault="00F30876" w:rsidP="00383FDB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c) </w:t>
            </w:r>
            <w:r w:rsidR="00934DA5" w:rsidRPr="00934DA5">
              <w:rPr>
                <w:position w:val="-30"/>
              </w:rPr>
              <w:object w:dxaOrig="6360" w:dyaOrig="740" w14:anchorId="302194D6">
                <v:shape id="_x0000_i1700" type="#_x0000_t75" style="width:318.35pt;height:37.3pt" o:ole="">
                  <v:imagedata r:id="rId152" o:title=""/>
                </v:shape>
                <o:OLEObject Type="Embed" ProgID="Equation.DSMT4" ShapeID="_x0000_i1700" DrawAspect="Content" ObjectID="_1775828776" r:id="rId153"/>
              </w:object>
            </w:r>
          </w:p>
        </w:tc>
        <w:tc>
          <w:tcPr>
            <w:tcW w:w="808" w:type="dxa"/>
          </w:tcPr>
          <w:p w14:paraId="2725ECE0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5</w:t>
            </w:r>
          </w:p>
        </w:tc>
      </w:tr>
      <w:tr w:rsidR="00F30876" w:rsidRPr="00934DA5" w14:paraId="12F990F7" w14:textId="77777777" w:rsidTr="0003325C">
        <w:tc>
          <w:tcPr>
            <w:tcW w:w="823" w:type="dxa"/>
            <w:vMerge/>
            <w:vAlign w:val="center"/>
          </w:tcPr>
          <w:p w14:paraId="29B495C2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0FE1EA1A" w14:textId="4ED930B9" w:rsidR="00F30876" w:rsidRPr="00934DA5" w:rsidRDefault="00F30876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2. a) </w:t>
            </w:r>
            <w:r w:rsidR="00934DA5" w:rsidRPr="00934DA5">
              <w:rPr>
                <w:position w:val="-26"/>
              </w:rPr>
              <w:object w:dxaOrig="1219" w:dyaOrig="680" w14:anchorId="7934355F">
                <v:shape id="_x0000_i1705" type="#_x0000_t75" style="width:60.7pt;height:33.85pt" o:ole="">
                  <v:imagedata r:id="rId154" o:title=""/>
                </v:shape>
                <o:OLEObject Type="Embed" ProgID="Equation.DSMT4" ShapeID="_x0000_i1705" DrawAspect="Content" ObjectID="_1775828777" r:id="rId155"/>
              </w:object>
            </w:r>
          </w:p>
          <w:p w14:paraId="68DEAAE1" w14:textId="2A47DE6F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1040" w:dyaOrig="680" w14:anchorId="36495C71">
                <v:shape id="_x0000_i1710" type="#_x0000_t75" style="width:52.05pt;height:33.85pt" o:ole="">
                  <v:imagedata r:id="rId156" o:title=""/>
                </v:shape>
                <o:OLEObject Type="Embed" ProgID="Equation.DSMT4" ShapeID="_x0000_i1710" DrawAspect="Content" ObjectID="_1775828778" r:id="rId157"/>
              </w:object>
            </w:r>
          </w:p>
          <w:p w14:paraId="414E65DC" w14:textId="1DF410F3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1040" w:dyaOrig="680" w14:anchorId="758D0303">
                <v:shape id="_x0000_i1715" type="#_x0000_t75" style="width:52.05pt;height:33.85pt" o:ole="">
                  <v:imagedata r:id="rId158" o:title=""/>
                </v:shape>
                <o:OLEObject Type="Embed" ProgID="Equation.DSMT4" ShapeID="_x0000_i1715" DrawAspect="Content" ObjectID="_1775828779" r:id="rId159"/>
              </w:object>
            </w:r>
          </w:p>
          <w:p w14:paraId="77A686E1" w14:textId="16BA5BD5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1020" w:dyaOrig="680" w14:anchorId="16508E05">
                <v:shape id="_x0000_i1720" type="#_x0000_t75" style="width:51.2pt;height:33.85pt" o:ole="">
                  <v:imagedata r:id="rId160" o:title=""/>
                </v:shape>
                <o:OLEObject Type="Embed" ProgID="Equation.DSMT4" ShapeID="_x0000_i1720" DrawAspect="Content" ObjectID="_1775828780" r:id="rId161"/>
              </w:object>
            </w:r>
            <w:r w:rsidR="00F30876"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Vậy </w:t>
            </w:r>
            <w:r w:rsidRPr="00934DA5">
              <w:rPr>
                <w:position w:val="-26"/>
              </w:rPr>
              <w:object w:dxaOrig="760" w:dyaOrig="680" w14:anchorId="18F03BB4">
                <v:shape id="_x0000_i1725" type="#_x0000_t75" style="width:38.15pt;height:33.85pt" o:ole="">
                  <v:imagedata r:id="rId162" o:title=""/>
                </v:shape>
                <o:OLEObject Type="Embed" ProgID="Equation.DSMT4" ShapeID="_x0000_i1725" DrawAspect="Content" ObjectID="_1775828781" r:id="rId163"/>
              </w:object>
            </w:r>
          </w:p>
        </w:tc>
        <w:tc>
          <w:tcPr>
            <w:tcW w:w="808" w:type="dxa"/>
          </w:tcPr>
          <w:p w14:paraId="4A915D6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45B8EF0A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62B73C6E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2A96341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5F58E79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70B95D2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  <w:p w14:paraId="12377E15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75ECA818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</w:tc>
      </w:tr>
      <w:tr w:rsidR="00F30876" w:rsidRPr="00934DA5" w14:paraId="1847C936" w14:textId="77777777" w:rsidTr="0003325C">
        <w:tc>
          <w:tcPr>
            <w:tcW w:w="823" w:type="dxa"/>
            <w:vMerge/>
            <w:vAlign w:val="center"/>
          </w:tcPr>
          <w:p w14:paraId="0B3B0B1B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7325C733" w14:textId="3C666A22" w:rsidR="00F30876" w:rsidRPr="00934DA5" w:rsidRDefault="00F30876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b) </w:t>
            </w:r>
            <w:r w:rsidR="00934DA5" w:rsidRPr="00934DA5">
              <w:rPr>
                <w:position w:val="-26"/>
              </w:rPr>
              <w:object w:dxaOrig="1400" w:dyaOrig="680" w14:anchorId="6F054386">
                <v:shape id="_x0000_i1730" type="#_x0000_t75" style="width:70.25pt;height:33.85pt" o:ole="">
                  <v:imagedata r:id="rId164" o:title=""/>
                </v:shape>
                <o:OLEObject Type="Embed" ProgID="Equation.DSMT4" ShapeID="_x0000_i1730" DrawAspect="Content" ObjectID="_1775828782" r:id="rId165"/>
              </w:object>
            </w:r>
          </w:p>
          <w:p w14:paraId="0B57D8CE" w14:textId="26333F55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1240" w:dyaOrig="680" w14:anchorId="5A94D21E">
                <v:shape id="_x0000_i1735" type="#_x0000_t75" style="width:61.6pt;height:33.85pt" o:ole="">
                  <v:imagedata r:id="rId166" o:title=""/>
                </v:shape>
                <o:OLEObject Type="Embed" ProgID="Equation.DSMT4" ShapeID="_x0000_i1735" DrawAspect="Content" ObjectID="_1775828783" r:id="rId167"/>
              </w:object>
            </w:r>
          </w:p>
          <w:p w14:paraId="44251241" w14:textId="792DF193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840" w:dyaOrig="680" w14:anchorId="3EF3A0C4">
                <v:shape id="_x0000_i1740" type="#_x0000_t75" style="width:41.65pt;height:33.85pt" o:ole="">
                  <v:imagedata r:id="rId168" o:title=""/>
                </v:shape>
                <o:OLEObject Type="Embed" ProgID="Equation.DSMT4" ShapeID="_x0000_i1740" DrawAspect="Content" ObjectID="_1775828784" r:id="rId169"/>
              </w:object>
            </w:r>
          </w:p>
          <w:p w14:paraId="5D3A2306" w14:textId="6E2F8C57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960" w:dyaOrig="680" w14:anchorId="551DAC84">
                <v:shape id="_x0000_i1745" type="#_x0000_t75" style="width:47.7pt;height:33.85pt" o:ole="">
                  <v:imagedata r:id="rId170" o:title=""/>
                </v:shape>
                <o:OLEObject Type="Embed" ProgID="Equation.DSMT4" ShapeID="_x0000_i1745" DrawAspect="Content" ObjectID="_1775828785" r:id="rId171"/>
              </w:object>
            </w:r>
          </w:p>
          <w:p w14:paraId="1A5E8E19" w14:textId="7442C1FF" w:rsidR="00F30876" w:rsidRPr="00934DA5" w:rsidRDefault="00934DA5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position w:val="-26"/>
              </w:rPr>
              <w:object w:dxaOrig="639" w:dyaOrig="680" w14:anchorId="4B1A2F55">
                <v:shape id="_x0000_i1750" type="#_x0000_t75" style="width:32.1pt;height:33.85pt" o:ole="">
                  <v:imagedata r:id="rId172" o:title=""/>
                </v:shape>
                <o:OLEObject Type="Embed" ProgID="Equation.DSMT4" ShapeID="_x0000_i1750" DrawAspect="Content" ObjectID="_1775828786" r:id="rId173"/>
              </w:object>
            </w:r>
          </w:p>
          <w:p w14:paraId="387E24A8" w14:textId="13EE9E68" w:rsidR="00F30876" w:rsidRPr="00934DA5" w:rsidRDefault="00F30876" w:rsidP="00383FDB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="00934DA5" w:rsidRPr="00934DA5">
              <w:rPr>
                <w:position w:val="-26"/>
              </w:rPr>
              <w:object w:dxaOrig="639" w:dyaOrig="680" w14:anchorId="40342970">
                <v:shape id="_x0000_i1755" type="#_x0000_t75" style="width:32.1pt;height:33.85pt" o:ole="">
                  <v:imagedata r:id="rId174" o:title=""/>
                </v:shape>
                <o:OLEObject Type="Embed" ProgID="Equation.DSMT4" ShapeID="_x0000_i1755" DrawAspect="Content" ObjectID="_1775828787" r:id="rId175"/>
              </w:object>
            </w:r>
          </w:p>
        </w:tc>
        <w:tc>
          <w:tcPr>
            <w:tcW w:w="808" w:type="dxa"/>
          </w:tcPr>
          <w:p w14:paraId="5A51171F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14:paraId="73F0F52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14:paraId="7DF99A6D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14:paraId="6BA64FE4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14:paraId="6653C740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14:paraId="370FD1F8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  <w:p w14:paraId="74F6EA43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3F85FE02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126E5B56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2EB2A618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169AB4DF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  <w:p w14:paraId="481993CC" w14:textId="77777777" w:rsidR="00F30876" w:rsidRPr="00934DA5" w:rsidRDefault="00F30876" w:rsidP="00F30876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</w:tc>
      </w:tr>
      <w:tr w:rsidR="002E345A" w:rsidRPr="00934DA5" w14:paraId="1B09EE1E" w14:textId="77777777" w:rsidTr="0003325C">
        <w:tc>
          <w:tcPr>
            <w:tcW w:w="823" w:type="dxa"/>
            <w:vMerge w:val="restart"/>
            <w:vAlign w:val="center"/>
          </w:tcPr>
          <w:p w14:paraId="14FED6C4" w14:textId="77777777" w:rsidR="002E345A" w:rsidRPr="00934DA5" w:rsidRDefault="002E345A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ài 3 (1,5 điểm)</w:t>
            </w:r>
          </w:p>
        </w:tc>
        <w:tc>
          <w:tcPr>
            <w:tcW w:w="9159" w:type="dxa"/>
          </w:tcPr>
          <w:p w14:paraId="0F81CEE2" w14:textId="212942DA" w:rsidR="002E345A" w:rsidRPr="00934DA5" w:rsidRDefault="004855DD" w:rsidP="00383FDB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a) Diện tích thửa ruộng đó là </w:t>
            </w:r>
            <w:r w:rsidR="00934DA5" w:rsidRPr="00934DA5">
              <w:rPr>
                <w:position w:val="-18"/>
              </w:rPr>
              <w:object w:dxaOrig="2000" w:dyaOrig="480" w14:anchorId="588874F4">
                <v:shape id="_x0000_i1760" type="#_x0000_t75" style="width:99.75pt;height:24.3pt" o:ole="">
                  <v:imagedata r:id="rId176" o:title=""/>
                </v:shape>
                <o:OLEObject Type="Embed" ProgID="Equation.DSMT4" ShapeID="_x0000_i1760" DrawAspect="Content" ObjectID="_1775828788" r:id="rId177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808" w:type="dxa"/>
          </w:tcPr>
          <w:p w14:paraId="01EA77FE" w14:textId="77777777" w:rsidR="002E345A" w:rsidRPr="00934DA5" w:rsidRDefault="0033405C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75</w:t>
            </w:r>
          </w:p>
        </w:tc>
      </w:tr>
      <w:tr w:rsidR="002E345A" w:rsidRPr="00934DA5" w14:paraId="6FF2C1F6" w14:textId="77777777" w:rsidTr="0003325C">
        <w:tc>
          <w:tcPr>
            <w:tcW w:w="823" w:type="dxa"/>
            <w:vMerge/>
            <w:vAlign w:val="center"/>
          </w:tcPr>
          <w:p w14:paraId="6700BA22" w14:textId="77777777" w:rsidR="002E345A" w:rsidRPr="00934DA5" w:rsidRDefault="002E345A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21F194E7" w14:textId="2EF1D338" w:rsidR="002E345A" w:rsidRPr="00934DA5" w:rsidRDefault="004855DD" w:rsidP="004855DD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b) Tính được cả thửa ruộng đó thu hoạch được số tạ thóc là </w:t>
            </w:r>
            <w:r w:rsidR="00934DA5" w:rsidRPr="00934DA5">
              <w:rPr>
                <w:position w:val="-10"/>
              </w:rPr>
              <w:object w:dxaOrig="680" w:dyaOrig="320" w14:anchorId="3F3BC28E">
                <v:shape id="_x0000_i1765" type="#_x0000_t75" style="width:33.85pt;height:15.6pt" o:ole="">
                  <v:imagedata r:id="rId178" o:title=""/>
                </v:shape>
                <o:OLEObject Type="Embed" ProgID="Equation.DSMT4" ShapeID="_x0000_i1765" DrawAspect="Content" ObjectID="_1775828789" r:id="rId179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tạ thóc.</w:t>
            </w:r>
          </w:p>
        </w:tc>
        <w:tc>
          <w:tcPr>
            <w:tcW w:w="808" w:type="dxa"/>
          </w:tcPr>
          <w:p w14:paraId="4BEA20A2" w14:textId="77777777" w:rsidR="0003325C" w:rsidRPr="00934DA5" w:rsidRDefault="0033405C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75</w:t>
            </w:r>
          </w:p>
        </w:tc>
      </w:tr>
      <w:tr w:rsidR="00F30876" w:rsidRPr="00934DA5" w14:paraId="0204D63A" w14:textId="77777777" w:rsidTr="0003325C">
        <w:tc>
          <w:tcPr>
            <w:tcW w:w="823" w:type="dxa"/>
            <w:vMerge w:val="restart"/>
            <w:vAlign w:val="center"/>
          </w:tcPr>
          <w:p w14:paraId="4F07F5C6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ài 4 (2,5 điểm)</w:t>
            </w:r>
          </w:p>
        </w:tc>
        <w:tc>
          <w:tcPr>
            <w:tcW w:w="9159" w:type="dxa"/>
          </w:tcPr>
          <w:p w14:paraId="7F6C8D0F" w14:textId="77777777" w:rsidR="00F30876" w:rsidRPr="00934DA5" w:rsidRDefault="00F30876" w:rsidP="006D15CC">
            <w:pPr>
              <w:jc w:val="center"/>
              <w:rPr>
                <w:rFonts w:asciiTheme="majorHAnsi" w:eastAsia="Yu Gothic" w:hAnsiTheme="majorHAnsi" w:cstheme="majorHAnsi"/>
                <w:noProof/>
                <w:sz w:val="26"/>
                <w:szCs w:val="26"/>
                <w:lang w:eastAsia="vi-VN"/>
              </w:rPr>
            </w:pPr>
            <w:r w:rsidRPr="00934DA5">
              <w:rPr>
                <w:rFonts w:asciiTheme="majorHAnsi" w:eastAsia="Yu Gothic" w:hAnsiTheme="majorHAnsi" w:cstheme="majorHAnsi"/>
                <w:noProof/>
                <w:sz w:val="26"/>
                <w:szCs w:val="26"/>
                <w:lang w:eastAsia="vi-VN"/>
              </w:rPr>
              <w:drawing>
                <wp:inline distT="0" distB="0" distL="0" distR="0" wp14:anchorId="731CD14C" wp14:editId="33963457">
                  <wp:extent cx="3968262" cy="569176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665" cy="577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6C7A61" w14:textId="77777777" w:rsidR="00F30876" w:rsidRPr="00934DA5" w:rsidRDefault="00F30876" w:rsidP="002364F4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lastRenderedPageBreak/>
              <w:t>Vẽ hình đúng, đúng ý a</w:t>
            </w:r>
          </w:p>
        </w:tc>
        <w:tc>
          <w:tcPr>
            <w:tcW w:w="808" w:type="dxa"/>
          </w:tcPr>
          <w:p w14:paraId="169F8D85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lastRenderedPageBreak/>
              <w:t>0,25</w:t>
            </w:r>
          </w:p>
        </w:tc>
      </w:tr>
      <w:tr w:rsidR="00F30876" w:rsidRPr="00934DA5" w14:paraId="210640F0" w14:textId="77777777" w:rsidTr="0003325C">
        <w:tc>
          <w:tcPr>
            <w:tcW w:w="823" w:type="dxa"/>
            <w:vMerge/>
            <w:vAlign w:val="center"/>
          </w:tcPr>
          <w:p w14:paraId="0E9B2E50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724C723A" w14:textId="02CEC27A" w:rsidR="00F30876" w:rsidRPr="00934DA5" w:rsidRDefault="00F30876" w:rsidP="00F3087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eastAsia="Yu Gothic" w:hAnsiTheme="majorHAnsi" w:cstheme="majorHAnsi"/>
                <w:noProof/>
                <w:sz w:val="26"/>
                <w:szCs w:val="26"/>
                <w:lang w:eastAsia="vi-VN"/>
              </w:rPr>
              <w:t xml:space="preserve">a) </w: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Chỉ ra được </w:t>
            </w:r>
            <w:r w:rsidR="00934DA5" w:rsidRPr="00934DA5">
              <w:rPr>
                <w:position w:val="-6"/>
              </w:rPr>
              <w:object w:dxaOrig="1620" w:dyaOrig="279" w14:anchorId="6C71F8C7">
                <v:shape id="_x0000_i1770" type="#_x0000_t75" style="width:80.65pt;height:13.9pt" o:ole="">
                  <v:imagedata r:id="rId181" o:title=""/>
                </v:shape>
                <o:OLEObject Type="Embed" ProgID="Equation.DSMT4" ShapeID="_x0000_i1770" DrawAspect="Content" ObjectID="_1775828790" r:id="rId182"/>
              </w:object>
            </w:r>
          </w:p>
          <w:p w14:paraId="79C710A1" w14:textId="55EA1ED7" w:rsidR="00F30876" w:rsidRPr="00934DA5" w:rsidRDefault="00F30876" w:rsidP="002364F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Tính được đô dài đoan thẳng </w:t>
            </w:r>
            <w:r w:rsidR="00934DA5" w:rsidRPr="00934DA5">
              <w:rPr>
                <w:position w:val="-6"/>
              </w:rPr>
              <w:object w:dxaOrig="420" w:dyaOrig="279" w14:anchorId="4FA18A5D">
                <v:shape id="_x0000_i1775" type="#_x0000_t75" style="width:20.8pt;height:13.9pt" o:ole="">
                  <v:imagedata r:id="rId183" o:title=""/>
                </v:shape>
                <o:OLEObject Type="Embed" ProgID="Equation.DSMT4" ShapeID="_x0000_i1775" DrawAspect="Content" ObjectID="_1775828791" r:id="rId184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là </w:t>
            </w:r>
            <w:r w:rsidR="00934DA5" w:rsidRPr="00934DA5">
              <w:rPr>
                <w:position w:val="-6"/>
              </w:rPr>
              <w:object w:dxaOrig="540" w:dyaOrig="279" w14:anchorId="089F2F69">
                <v:shape id="_x0000_i1780" type="#_x0000_t75" style="width:26.9pt;height:13.9pt" o:ole="">
                  <v:imagedata r:id="rId185" o:title=""/>
                </v:shape>
                <o:OLEObject Type="Embed" ProgID="Equation.DSMT4" ShapeID="_x0000_i1780" DrawAspect="Content" ObjectID="_1775828792" r:id="rId186"/>
              </w:object>
            </w:r>
          </w:p>
        </w:tc>
        <w:tc>
          <w:tcPr>
            <w:tcW w:w="808" w:type="dxa"/>
          </w:tcPr>
          <w:p w14:paraId="64D5F08A" w14:textId="77777777" w:rsidR="00F30876" w:rsidRPr="00934DA5" w:rsidRDefault="00F30876" w:rsidP="00F30876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  <w:p w14:paraId="7E79C84D" w14:textId="77777777" w:rsidR="00F30876" w:rsidRPr="00934DA5" w:rsidRDefault="00F30876" w:rsidP="00F30876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75</w:t>
            </w:r>
          </w:p>
        </w:tc>
      </w:tr>
      <w:tr w:rsidR="00F30876" w:rsidRPr="00934DA5" w14:paraId="128B5D12" w14:textId="77777777" w:rsidTr="0003325C">
        <w:tc>
          <w:tcPr>
            <w:tcW w:w="823" w:type="dxa"/>
            <w:vMerge/>
            <w:vAlign w:val="center"/>
          </w:tcPr>
          <w:p w14:paraId="07F6008C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037FA7AC" w14:textId="6B23BBD5" w:rsidR="00F30876" w:rsidRPr="00934DA5" w:rsidRDefault="00F30876" w:rsidP="002364F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b) Vì </w:t>
            </w:r>
            <w:r w:rsidR="00934DA5" w:rsidRPr="00025957">
              <w:rPr>
                <w:position w:val="-4"/>
              </w:rPr>
              <w:object w:dxaOrig="260" w:dyaOrig="260" w14:anchorId="7841D6A2">
                <v:shape id="_x0000_i1785" type="#_x0000_t75" style="width:13pt;height:13pt" o:ole="">
                  <v:imagedata r:id="rId187" o:title=""/>
                </v:shape>
                <o:OLEObject Type="Embed" ProgID="Equation.DSMT4" ShapeID="_x0000_i1785" DrawAspect="Content" ObjectID="_1775828793" r:id="rId188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là trung điểm của đoạn thẳng </w:t>
            </w:r>
            <w:r w:rsidR="00934DA5" w:rsidRPr="00934DA5">
              <w:rPr>
                <w:position w:val="-6"/>
              </w:rPr>
              <w:object w:dxaOrig="420" w:dyaOrig="279" w14:anchorId="751FA58F">
                <v:shape id="_x0000_i1790" type="#_x0000_t75" style="width:20.8pt;height:13.9pt" o:ole="">
                  <v:imagedata r:id="rId189" o:title=""/>
                </v:shape>
                <o:OLEObject Type="Embed" ProgID="Equation.DSMT4" ShapeID="_x0000_i1790" DrawAspect="Content" ObjectID="_1775828794" r:id="rId190"/>
              </w:object>
            </w:r>
          </w:p>
          <w:p w14:paraId="5350166C" w14:textId="6C1D3E27" w:rsidR="00F30876" w:rsidRPr="00934DA5" w:rsidRDefault="00934DA5" w:rsidP="002364F4">
            <w:pPr>
              <w:rPr>
                <w:rFonts w:asciiTheme="majorHAnsi" w:eastAsia="Yu Gothic" w:hAnsiTheme="majorHAnsi" w:cstheme="majorHAnsi"/>
                <w:noProof/>
                <w:sz w:val="26"/>
                <w:szCs w:val="26"/>
                <w:lang w:eastAsia="vi-VN"/>
              </w:rPr>
            </w:pPr>
            <w:r w:rsidRPr="00934DA5">
              <w:rPr>
                <w:position w:val="-26"/>
              </w:rPr>
              <w:object w:dxaOrig="2700" w:dyaOrig="680" w14:anchorId="6674162D">
                <v:shape id="_x0000_i1795" type="#_x0000_t75" style="width:135.35pt;height:33.85pt" o:ole="">
                  <v:imagedata r:id="rId191" o:title=""/>
                </v:shape>
                <o:OLEObject Type="Embed" ProgID="Equation.DSMT4" ShapeID="_x0000_i1795" DrawAspect="Content" ObjectID="_1775828795" r:id="rId192"/>
              </w:object>
            </w:r>
          </w:p>
        </w:tc>
        <w:tc>
          <w:tcPr>
            <w:tcW w:w="808" w:type="dxa"/>
          </w:tcPr>
          <w:p w14:paraId="42791C21" w14:textId="77777777" w:rsidR="00F30876" w:rsidRPr="00934DA5" w:rsidRDefault="00E65919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75</w:t>
            </w:r>
          </w:p>
          <w:p w14:paraId="3B38F13C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</w:tc>
      </w:tr>
      <w:tr w:rsidR="00F30876" w:rsidRPr="00934DA5" w14:paraId="51A2ED5B" w14:textId="77777777" w:rsidTr="003D57FD">
        <w:tc>
          <w:tcPr>
            <w:tcW w:w="823" w:type="dxa"/>
            <w:vMerge/>
            <w:vAlign w:val="center"/>
          </w:tcPr>
          <w:p w14:paraId="077E3FF4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116820E7" w14:textId="4D1F8A74" w:rsidR="00F30876" w:rsidRPr="00934DA5" w:rsidRDefault="00F30876" w:rsidP="002364F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c) Tính được </w:t>
            </w:r>
            <w:r w:rsidR="00934DA5" w:rsidRPr="00934DA5">
              <w:rPr>
                <w:position w:val="-6"/>
              </w:rPr>
              <w:object w:dxaOrig="1180" w:dyaOrig="279" w14:anchorId="79CA1E51">
                <v:shape id="_x0000_i1800" type="#_x0000_t75" style="width:59pt;height:13.9pt" o:ole="">
                  <v:imagedata r:id="rId193" o:title=""/>
                </v:shape>
                <o:OLEObject Type="Embed" ProgID="Equation.DSMT4" ShapeID="_x0000_i1800" DrawAspect="Content" ObjectID="_1775828796" r:id="rId194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, suy ra </w:t>
            </w:r>
            <w:r w:rsidR="00934DA5" w:rsidRPr="00025957">
              <w:rPr>
                <w:position w:val="-4"/>
              </w:rPr>
              <w:object w:dxaOrig="1060" w:dyaOrig="260" w14:anchorId="2EF53C6B">
                <v:shape id="_x0000_i1805" type="#_x0000_t75" style="width:52.9pt;height:13pt" o:ole="">
                  <v:imagedata r:id="rId195" o:title=""/>
                </v:shape>
                <o:OLEObject Type="Embed" ProgID="Equation.DSMT4" ShapeID="_x0000_i1805" DrawAspect="Content" ObjectID="_1775828797" r:id="rId196"/>
              </w:object>
            </w:r>
          </w:p>
          <w:p w14:paraId="62C2E64D" w14:textId="784618EF" w:rsidR="00F30876" w:rsidRPr="00934DA5" w:rsidRDefault="00F30876" w:rsidP="002364F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Ta có điểm </w:t>
            </w:r>
            <w:r w:rsidR="00934DA5" w:rsidRPr="00025957">
              <w:rPr>
                <w:position w:val="-4"/>
              </w:rPr>
              <w:object w:dxaOrig="260" w:dyaOrig="260" w14:anchorId="0BF2BA75">
                <v:shape id="_x0000_i1810" type="#_x0000_t75" style="width:13pt;height:13pt" o:ole="">
                  <v:imagedata r:id="rId197" o:title=""/>
                </v:shape>
                <o:OLEObject Type="Embed" ProgID="Equation.DSMT4" ShapeID="_x0000_i1810" DrawAspect="Content" ObjectID="_1775828798" r:id="rId198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nằm giữa 2 điểm </w:t>
            </w:r>
            <w:r w:rsidR="00934DA5" w:rsidRPr="00025957">
              <w:rPr>
                <w:position w:val="-4"/>
              </w:rPr>
              <w:object w:dxaOrig="240" w:dyaOrig="260" w14:anchorId="3E63F18E">
                <v:shape id="_x0000_i1815" type="#_x0000_t75" style="width:12.15pt;height:13pt" o:ole="">
                  <v:imagedata r:id="rId199" o:title=""/>
                </v:shape>
                <o:OLEObject Type="Embed" ProgID="Equation.DSMT4" ShapeID="_x0000_i1815" DrawAspect="Content" ObjectID="_1775828799" r:id="rId200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và </w:t>
            </w:r>
            <w:r w:rsidR="00934DA5" w:rsidRPr="00025957">
              <w:rPr>
                <w:position w:val="-4"/>
              </w:rPr>
              <w:object w:dxaOrig="260" w:dyaOrig="260" w14:anchorId="1122B40A">
                <v:shape id="_x0000_i1820" type="#_x0000_t75" style="width:13pt;height:13pt" o:ole="">
                  <v:imagedata r:id="rId201" o:title=""/>
                </v:shape>
                <o:OLEObject Type="Embed" ProgID="Equation.DSMT4" ShapeID="_x0000_i1820" DrawAspect="Content" ObjectID="_1775828800" r:id="rId202"/>
              </w:object>
            </w:r>
          </w:p>
          <w:p w14:paraId="6A0A1480" w14:textId="76FEF25E" w:rsidR="00F30876" w:rsidRPr="00934DA5" w:rsidRDefault="00F30876" w:rsidP="00F3087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Vậy suy ra </w:t>
            </w:r>
            <w:r w:rsidR="00934DA5" w:rsidRPr="00025957">
              <w:rPr>
                <w:position w:val="-4"/>
              </w:rPr>
              <w:object w:dxaOrig="240" w:dyaOrig="260" w14:anchorId="7DD65602">
                <v:shape id="_x0000_i1825" type="#_x0000_t75" style="width:12.15pt;height:13pt" o:ole="">
                  <v:imagedata r:id="rId203" o:title=""/>
                </v:shape>
                <o:OLEObject Type="Embed" ProgID="Equation.DSMT4" ShapeID="_x0000_i1825" DrawAspect="Content" ObjectID="_1775828801" r:id="rId204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là trung điểm của đoạn thẳng </w:t>
            </w:r>
            <w:r w:rsidR="00934DA5" w:rsidRPr="00025957">
              <w:rPr>
                <w:position w:val="-4"/>
              </w:rPr>
              <w:object w:dxaOrig="440" w:dyaOrig="260" w14:anchorId="186B0649">
                <v:shape id="_x0000_i1830" type="#_x0000_t75" style="width:21.7pt;height:13pt" o:ole="">
                  <v:imagedata r:id="rId205" o:title=""/>
                </v:shape>
                <o:OLEObject Type="Embed" ProgID="Equation.DSMT4" ShapeID="_x0000_i1830" DrawAspect="Content" ObjectID="_1775828802" r:id="rId206"/>
              </w:object>
            </w:r>
          </w:p>
        </w:tc>
        <w:tc>
          <w:tcPr>
            <w:tcW w:w="808" w:type="dxa"/>
          </w:tcPr>
          <w:p w14:paraId="1FC16E5C" w14:textId="77777777" w:rsidR="00F30876" w:rsidRPr="00934DA5" w:rsidRDefault="00E65919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  <w:p w14:paraId="5AB37C90" w14:textId="77777777" w:rsidR="00E65919" w:rsidRPr="00934DA5" w:rsidRDefault="00E65919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  <w:p w14:paraId="32BE828B" w14:textId="77777777" w:rsidR="00E65919" w:rsidRPr="00934DA5" w:rsidRDefault="00E65919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</w:tc>
      </w:tr>
      <w:tr w:rsidR="00F30876" w:rsidRPr="00934DA5" w14:paraId="749DE2FD" w14:textId="77777777" w:rsidTr="0003325C">
        <w:tc>
          <w:tcPr>
            <w:tcW w:w="823" w:type="dxa"/>
            <w:vMerge w:val="restart"/>
            <w:vAlign w:val="center"/>
          </w:tcPr>
          <w:p w14:paraId="7278943F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ài 5</w:t>
            </w:r>
          </w:p>
          <w:p w14:paraId="16DC2D13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(0,5 điểm)</w:t>
            </w:r>
          </w:p>
        </w:tc>
        <w:tc>
          <w:tcPr>
            <w:tcW w:w="9159" w:type="dxa"/>
          </w:tcPr>
          <w:p w14:paraId="17B9F2DE" w14:textId="65878BFB" w:rsidR="00F30876" w:rsidRPr="00934DA5" w:rsidRDefault="00F30876" w:rsidP="002364F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Đặt </w:t>
            </w:r>
            <w:r w:rsidR="00934DA5" w:rsidRPr="00934DA5">
              <w:rPr>
                <w:position w:val="-6"/>
              </w:rPr>
              <w:object w:dxaOrig="3040" w:dyaOrig="340" w14:anchorId="69C9E391">
                <v:shape id="_x0000_i1835" type="#_x0000_t75" style="width:151.8pt;height:17.35pt" o:ole="">
                  <v:imagedata r:id="rId207" o:title=""/>
                </v:shape>
                <o:OLEObject Type="Embed" ProgID="Equation.DSMT4" ShapeID="_x0000_i1835" DrawAspect="Content" ObjectID="_1775828803" r:id="rId208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và tính được </w:t>
            </w:r>
            <w:r w:rsidR="00934DA5" w:rsidRPr="00025957">
              <w:rPr>
                <w:position w:val="-4"/>
              </w:rPr>
              <w:object w:dxaOrig="1300" w:dyaOrig="320" w14:anchorId="021DA92E">
                <v:shape id="_x0000_i1840" type="#_x0000_t75" style="width:65.05pt;height:15.6pt" o:ole="">
                  <v:imagedata r:id="rId209" o:title=""/>
                </v:shape>
                <o:OLEObject Type="Embed" ProgID="Equation.DSMT4" ShapeID="_x0000_i1840" DrawAspect="Content" ObjectID="_1775828804" r:id="rId210"/>
              </w:object>
            </w:r>
          </w:p>
          <w:p w14:paraId="53A6F4A1" w14:textId="50B62EED" w:rsidR="00F30876" w:rsidRPr="00934DA5" w:rsidRDefault="00F30876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Đặt </w:t>
            </w:r>
            <w:r w:rsidR="00934DA5" w:rsidRPr="00934DA5">
              <w:rPr>
                <w:position w:val="-6"/>
              </w:rPr>
              <w:object w:dxaOrig="1340" w:dyaOrig="340" w14:anchorId="3C44CBD1">
                <v:shape id="_x0000_i1845" type="#_x0000_t75" style="width:66.8pt;height:17.35pt" o:ole="">
                  <v:imagedata r:id="rId211" o:title=""/>
                </v:shape>
                <o:OLEObject Type="Embed" ProgID="Equation.DSMT4" ShapeID="_x0000_i1845" DrawAspect="Content" ObjectID="_1775828805" r:id="rId212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và tính được </w:t>
            </w:r>
            <w:r w:rsidR="00934DA5" w:rsidRPr="00934DA5">
              <w:rPr>
                <w:position w:val="-18"/>
              </w:rPr>
              <w:object w:dxaOrig="1660" w:dyaOrig="480" w14:anchorId="6A8A4274">
                <v:shape id="_x0000_i1850" type="#_x0000_t75" style="width:83.3pt;height:24.3pt" o:ole="">
                  <v:imagedata r:id="rId213" o:title=""/>
                </v:shape>
                <o:OLEObject Type="Embed" ProgID="Equation.DSMT4" ShapeID="_x0000_i1850" DrawAspect="Content" ObjectID="_1775828806" r:id="rId214"/>
              </w:object>
            </w:r>
          </w:p>
        </w:tc>
        <w:tc>
          <w:tcPr>
            <w:tcW w:w="808" w:type="dxa"/>
          </w:tcPr>
          <w:p w14:paraId="4703B75A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</w:tc>
      </w:tr>
      <w:tr w:rsidR="00F30876" w:rsidRPr="00934DA5" w14:paraId="18C4ED6A" w14:textId="77777777" w:rsidTr="0003325C">
        <w:tc>
          <w:tcPr>
            <w:tcW w:w="823" w:type="dxa"/>
            <w:vMerge/>
            <w:vAlign w:val="center"/>
          </w:tcPr>
          <w:p w14:paraId="681A084E" w14:textId="77777777" w:rsidR="00F30876" w:rsidRPr="00934DA5" w:rsidRDefault="00F30876" w:rsidP="0003325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9159" w:type="dxa"/>
          </w:tcPr>
          <w:p w14:paraId="49BD970A" w14:textId="0E193FE9" w:rsidR="00F30876" w:rsidRPr="00934DA5" w:rsidRDefault="00F30876" w:rsidP="00383FD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Tính được </w:t>
            </w:r>
            <w:r w:rsidR="00934DA5" w:rsidRPr="00934DA5">
              <w:rPr>
                <w:position w:val="-26"/>
              </w:rPr>
              <w:object w:dxaOrig="680" w:dyaOrig="680" w14:anchorId="1920962E">
                <v:shape id="_x0000_i1855" type="#_x0000_t75" style="width:33.85pt;height:33.85pt" o:ole="">
                  <v:imagedata r:id="rId215" o:title=""/>
                </v:shape>
                <o:OLEObject Type="Embed" ProgID="Equation.DSMT4" ShapeID="_x0000_i1855" DrawAspect="Content" ObjectID="_1775828807" r:id="rId216"/>
              </w:object>
            </w:r>
            <w:r w:rsidRPr="00934DA5">
              <w:rPr>
                <w:rFonts w:asciiTheme="majorHAnsi" w:hAnsiTheme="majorHAnsi" w:cstheme="majorHAnsi"/>
                <w:sz w:val="26"/>
                <w:szCs w:val="26"/>
              </w:rPr>
              <w:t xml:space="preserve"> và kết luận.</w:t>
            </w:r>
          </w:p>
        </w:tc>
        <w:tc>
          <w:tcPr>
            <w:tcW w:w="808" w:type="dxa"/>
          </w:tcPr>
          <w:p w14:paraId="09583A65" w14:textId="77777777" w:rsidR="00F30876" w:rsidRPr="00934DA5" w:rsidRDefault="00F30876" w:rsidP="00D0448C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934DA5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25</w:t>
            </w:r>
          </w:p>
        </w:tc>
      </w:tr>
    </w:tbl>
    <w:p w14:paraId="55D4C23D" w14:textId="77777777" w:rsidR="0003325C" w:rsidRPr="00934DA5" w:rsidRDefault="0003325C" w:rsidP="002364F4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>- Điểm toàn bài làm tròn đến chữ số thập phân thứ nhất.</w:t>
      </w:r>
    </w:p>
    <w:p w14:paraId="5E2C89FB" w14:textId="77777777" w:rsidR="0003325C" w:rsidRPr="00934DA5" w:rsidRDefault="0003325C" w:rsidP="002364F4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 w:rsidRPr="00934DA5">
        <w:rPr>
          <w:rFonts w:asciiTheme="majorHAnsi" w:eastAsia="Yu Gothic" w:hAnsiTheme="majorHAnsi" w:cstheme="majorHAnsi"/>
          <w:sz w:val="26"/>
          <w:szCs w:val="26"/>
          <w:lang w:val="vi-VN"/>
        </w:rPr>
        <w:t>- Học sinh làm cách khác cũng cho điểm tương đương.</w:t>
      </w:r>
    </w:p>
    <w:sectPr w:rsidR="0003325C" w:rsidRPr="00934DA5" w:rsidSect="000079C8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A51EF8" w14:textId="77777777" w:rsidR="00512F77" w:rsidRDefault="00512F77" w:rsidP="007F74A7">
      <w:pPr>
        <w:spacing w:after="0" w:line="240" w:lineRule="auto"/>
      </w:pPr>
      <w:r>
        <w:separator/>
      </w:r>
    </w:p>
  </w:endnote>
  <w:endnote w:type="continuationSeparator" w:id="0">
    <w:p w14:paraId="627419BF" w14:textId="77777777" w:rsidR="00512F77" w:rsidRDefault="00512F77" w:rsidP="007F74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C84630" w14:textId="77777777" w:rsidR="00512F77" w:rsidRDefault="00512F77" w:rsidP="007F74A7">
      <w:pPr>
        <w:spacing w:after="0" w:line="240" w:lineRule="auto"/>
      </w:pPr>
      <w:r>
        <w:separator/>
      </w:r>
    </w:p>
  </w:footnote>
  <w:footnote w:type="continuationSeparator" w:id="0">
    <w:p w14:paraId="04A66231" w14:textId="77777777" w:rsidR="00512F77" w:rsidRDefault="00512F77" w:rsidP="007F74A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04A3"/>
    <w:rsid w:val="0000435F"/>
    <w:rsid w:val="000079C8"/>
    <w:rsid w:val="00024C14"/>
    <w:rsid w:val="0003325C"/>
    <w:rsid w:val="00073718"/>
    <w:rsid w:val="000A731F"/>
    <w:rsid w:val="000C5739"/>
    <w:rsid w:val="00115118"/>
    <w:rsid w:val="001173AB"/>
    <w:rsid w:val="002364F4"/>
    <w:rsid w:val="00262F74"/>
    <w:rsid w:val="00291EA3"/>
    <w:rsid w:val="002E345A"/>
    <w:rsid w:val="0033405C"/>
    <w:rsid w:val="00337E71"/>
    <w:rsid w:val="00345751"/>
    <w:rsid w:val="00357C3C"/>
    <w:rsid w:val="00383FDB"/>
    <w:rsid w:val="003915B3"/>
    <w:rsid w:val="004855DD"/>
    <w:rsid w:val="00486999"/>
    <w:rsid w:val="0049290C"/>
    <w:rsid w:val="0049438D"/>
    <w:rsid w:val="00512F77"/>
    <w:rsid w:val="00594726"/>
    <w:rsid w:val="00594793"/>
    <w:rsid w:val="005F636B"/>
    <w:rsid w:val="00606FAB"/>
    <w:rsid w:val="00633F66"/>
    <w:rsid w:val="00641626"/>
    <w:rsid w:val="006D15CC"/>
    <w:rsid w:val="00707E7E"/>
    <w:rsid w:val="00714883"/>
    <w:rsid w:val="0071682E"/>
    <w:rsid w:val="007F74A7"/>
    <w:rsid w:val="00800FE4"/>
    <w:rsid w:val="00825CAF"/>
    <w:rsid w:val="00881EAA"/>
    <w:rsid w:val="008B5CBB"/>
    <w:rsid w:val="00910D32"/>
    <w:rsid w:val="00934DA5"/>
    <w:rsid w:val="009742B3"/>
    <w:rsid w:val="00994FAD"/>
    <w:rsid w:val="009A4B53"/>
    <w:rsid w:val="009A5FC4"/>
    <w:rsid w:val="009C329A"/>
    <w:rsid w:val="009C61C1"/>
    <w:rsid w:val="00AD3837"/>
    <w:rsid w:val="00BD15DC"/>
    <w:rsid w:val="00C07C19"/>
    <w:rsid w:val="00C774BD"/>
    <w:rsid w:val="00CD0554"/>
    <w:rsid w:val="00CD26E7"/>
    <w:rsid w:val="00CE262D"/>
    <w:rsid w:val="00CF61B7"/>
    <w:rsid w:val="00D0448C"/>
    <w:rsid w:val="00D558AB"/>
    <w:rsid w:val="00D8215D"/>
    <w:rsid w:val="00DD4410"/>
    <w:rsid w:val="00E21C1F"/>
    <w:rsid w:val="00E3737B"/>
    <w:rsid w:val="00E55179"/>
    <w:rsid w:val="00E65919"/>
    <w:rsid w:val="00F011F0"/>
    <w:rsid w:val="00F30876"/>
    <w:rsid w:val="00FC04A3"/>
    <w:rsid w:val="00FC067D"/>
    <w:rsid w:val="00FD7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B4BEC8"/>
  <w15:docId w15:val="{40F7C79E-0424-4D0A-A29B-5FEABD40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styleId="TableGrid">
    <w:name w:val="Table Grid"/>
    <w:basedOn w:val="TableNormal"/>
    <w:uiPriority w:val="39"/>
    <w:rsid w:val="000C5739"/>
    <w:pPr>
      <w:spacing w:after="0" w:line="240" w:lineRule="auto"/>
    </w:pPr>
    <w:rPr>
      <w:rFonts w:asciiTheme="minorHAns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079C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F74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4A7"/>
  </w:style>
  <w:style w:type="paragraph" w:styleId="Footer">
    <w:name w:val="footer"/>
    <w:basedOn w:val="Normal"/>
    <w:link w:val="FooterChar"/>
    <w:uiPriority w:val="99"/>
    <w:unhideWhenUsed/>
    <w:rsid w:val="007F74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4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fontTable" Target="fontTable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theme" Target="theme/theme1.xml"/><Relationship Id="rId24" Type="http://schemas.openxmlformats.org/officeDocument/2006/relationships/image" Target="media/image10.png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e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e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905</Words>
  <Characters>5165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08T18:22:00Z</cp:lastPrinted>
  <dcterms:created xsi:type="dcterms:W3CDTF">2024-04-28T01:56:00Z</dcterms:created>
  <dcterms:modified xsi:type="dcterms:W3CDTF">2024-04-28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